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363CA0" w:rsidRPr="00612501" w:rsidRDefault="00612501">
      <w:pPr>
        <w:pStyle w:val="a7"/>
        <w:spacing w:line="360" w:lineRule="auto"/>
        <w:jc w:val="center"/>
        <w:rPr>
          <w:color w:val="00B0F0"/>
          <w:sz w:val="32"/>
          <w:szCs w:val="32"/>
          <w:u w:val="double"/>
        </w:rPr>
      </w:pPr>
      <w:bookmarkStart w:id="0" w:name="_GoBack"/>
      <w:r w:rsidRPr="00612501">
        <w:rPr>
          <w:color w:val="00B0F0"/>
          <w:sz w:val="32"/>
          <w:szCs w:val="32"/>
          <w:u w:val="double"/>
        </w:rPr>
        <w:t>6.4</w:t>
      </w:r>
      <w:r w:rsidRPr="00612501">
        <w:rPr>
          <w:rFonts w:hint="eastAsia"/>
          <w:color w:val="00B0F0"/>
          <w:sz w:val="32"/>
          <w:szCs w:val="32"/>
          <w:u w:val="double"/>
        </w:rPr>
        <w:t>灯泡的电功率</w:t>
      </w:r>
    </w:p>
    <w:bookmarkEnd w:id="0"/>
    <w:p w:rsidR="00363CA0" w:rsidRDefault="00612501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一、知识梳理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一）额定功率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白炽灯泡的铭牌上标有“</w:t>
      </w:r>
      <w:r>
        <w:rPr>
          <w:rFonts w:hint="eastAsia"/>
          <w:szCs w:val="21"/>
        </w:rPr>
        <w:t>220V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40W</w:t>
      </w:r>
      <w:r>
        <w:rPr>
          <w:rFonts w:hint="eastAsia"/>
          <w:szCs w:val="21"/>
        </w:rPr>
        <w:t>”字样，其中</w:t>
      </w:r>
      <w:r>
        <w:rPr>
          <w:rFonts w:hint="eastAsia"/>
          <w:szCs w:val="21"/>
        </w:rPr>
        <w:t>220V</w:t>
      </w:r>
      <w:r>
        <w:rPr>
          <w:rFonts w:hint="eastAsia"/>
          <w:szCs w:val="21"/>
        </w:rPr>
        <w:t>表示：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_</w:t>
      </w:r>
      <w:r>
        <w:rPr>
          <w:szCs w:val="21"/>
        </w:rPr>
        <w:t>__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40W</w:t>
      </w:r>
      <w:r>
        <w:rPr>
          <w:rFonts w:hint="eastAsia"/>
          <w:szCs w:val="21"/>
        </w:rPr>
        <w:t>表示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_</w:t>
      </w:r>
      <w:r>
        <w:rPr>
          <w:szCs w:val="21"/>
        </w:rPr>
        <w:t>__</w:t>
      </w:r>
      <w:r>
        <w:rPr>
          <w:rFonts w:hint="eastAsia"/>
          <w:szCs w:val="21"/>
        </w:rPr>
        <w:t>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．</w:t>
      </w:r>
      <w:r>
        <w:rPr>
          <w:rFonts w:hint="eastAsia"/>
          <w:szCs w:val="21"/>
        </w:rPr>
        <w:t>用电器工作时，用电器两端的电压称为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电压，此时用电器消耗的电功率称为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功率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小灯泡的亮度由小灯泡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决定，小灯泡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越大，小灯泡越亮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额定电压是指用电器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工作时，用电器两端的电压．额定功率是指用电器在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电压下工作时，用电器消耗的电功率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/>
          <w:szCs w:val="21"/>
        </w:rPr>
        <w:t>用电器的实际功率与用电器两端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有关．当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  <w:vertAlign w:val="subscript"/>
        </w:rPr>
        <w:t>实</w:t>
      </w:r>
      <w:r>
        <w:rPr>
          <w:rFonts w:hint="eastAsia"/>
          <w:szCs w:val="21"/>
        </w:rPr>
        <w:t>＞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  <w:vertAlign w:val="subscript"/>
        </w:rPr>
        <w:t>额</w:t>
      </w:r>
      <w:r>
        <w:rPr>
          <w:rFonts w:hint="eastAsia"/>
          <w:szCs w:val="21"/>
        </w:rPr>
        <w:t>时，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  <w:vertAlign w:val="subscript"/>
        </w:rPr>
        <w:t>实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  <w:vertAlign w:val="subscript"/>
        </w:rPr>
        <w:t>额</w:t>
      </w:r>
      <w:r>
        <w:rPr>
          <w:rFonts w:hint="eastAsia"/>
          <w:szCs w:val="21"/>
        </w:rPr>
        <w:t>；当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  <w:vertAlign w:val="subscript"/>
        </w:rPr>
        <w:t>实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  <w:vertAlign w:val="subscript"/>
        </w:rPr>
        <w:t>额</w:t>
      </w:r>
      <w:r>
        <w:rPr>
          <w:rFonts w:hint="eastAsia"/>
          <w:szCs w:val="21"/>
        </w:rPr>
        <w:t>时，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  <w:vertAlign w:val="subscript"/>
        </w:rPr>
        <w:t>实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  <w:vertAlign w:val="subscript"/>
        </w:rPr>
        <w:t>额</w:t>
      </w:r>
      <w:r>
        <w:rPr>
          <w:rFonts w:hint="eastAsia"/>
          <w:szCs w:val="21"/>
        </w:rPr>
        <w:t>；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  <w:vertAlign w:val="subscript"/>
        </w:rPr>
        <w:t>实</w:t>
      </w:r>
      <w:r>
        <w:rPr>
          <w:rFonts w:hint="eastAsia"/>
          <w:szCs w:val="21"/>
        </w:rPr>
        <w:t>＜</w:t>
      </w:r>
      <w:r>
        <w:rPr>
          <w:rFonts w:hint="eastAsia"/>
          <w:i/>
          <w:szCs w:val="21"/>
        </w:rPr>
        <w:t>U</w:t>
      </w:r>
      <w:r>
        <w:rPr>
          <w:rFonts w:hint="eastAsia"/>
          <w:szCs w:val="21"/>
          <w:vertAlign w:val="subscript"/>
        </w:rPr>
        <w:t>额</w:t>
      </w:r>
      <w:r>
        <w:rPr>
          <w:rFonts w:hint="eastAsia"/>
          <w:szCs w:val="21"/>
        </w:rPr>
        <w:t>时，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  <w:vertAlign w:val="subscript"/>
        </w:rPr>
        <w:t>实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  <w:vertAlign w:val="subscript"/>
        </w:rPr>
        <w:t>额</w:t>
      </w:r>
      <w:r>
        <w:rPr>
          <w:rFonts w:hint="eastAsia"/>
          <w:szCs w:val="21"/>
        </w:rPr>
        <w:t>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二）实验：测量小灯泡的电功率（伏安法）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测量原理：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实验目的：测量小灯泡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功率和小灯泡在实际电压下工作时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功率，并加以比较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noProof/>
          <w:lang w:eastAsia="zh-TW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638675</wp:posOffset>
                </wp:positionH>
                <wp:positionV relativeFrom="paragraph">
                  <wp:posOffset>279400</wp:posOffset>
                </wp:positionV>
                <wp:extent cx="1360805" cy="977900"/>
                <wp:effectExtent l="0" t="0" r="10795" b="12700"/>
                <wp:wrapSquare wrapText="bothSides"/>
                <wp:docPr id="408" name="矩形 4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0968" cy="97819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id="_x0000_s1026" o:spid="_x0000_s1026" style="width:107.15pt;height:77pt;margin-top:22pt;margin-left:365.25pt;mso-height-relative:page;mso-width-relative:page;mso-wrap-distance-bottom:0;mso-wrap-distance-left:9pt;mso-wrap-distance-right:9pt;mso-wrap-distance-top:0;position:absolute;v-text-anchor:middle;z-index:251659264" coordsize="21600,21600" filled="f" stroked="t" strokecolor="black">
                <v:stroke joinstyle="miter" dashstyle="dash"/>
                <o:lock v:ext="edit" aspectratio="f"/>
                <w10:wrap type="square"/>
              </v:rect>
            </w:pict>
          </mc:Fallback>
        </mc:AlternateConten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实验中需要测量的物理量是小灯泡两端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和通过小灯泡的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，需要的测量工具是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，为了改变小灯泡两端的电压，还需要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联一个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在虚线框内画出测量小灯泡电功率的实验电路图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实验步骤：（</w:t>
      </w:r>
      <w:r>
        <w:rPr>
          <w:szCs w:val="21"/>
        </w:rPr>
        <w:t>1</w:t>
      </w:r>
      <w:r>
        <w:rPr>
          <w:szCs w:val="21"/>
        </w:rPr>
        <w:t>）按电路图连好实物，并闭合开关；（</w:t>
      </w:r>
      <w:r>
        <w:rPr>
          <w:szCs w:val="21"/>
        </w:rPr>
        <w:t>2</w:t>
      </w:r>
      <w:r>
        <w:rPr>
          <w:szCs w:val="21"/>
        </w:rPr>
        <w:t>）调节滑动变阻器滑片的位置，先后使电压表的示数小于、等于和略大于小电灯的额定电压，观察小电灯的亮度，读出电流表、电压表的示数，并将实验数据填入表格中</w:t>
      </w:r>
      <w:r>
        <w:rPr>
          <w:rFonts w:hint="eastAsia"/>
          <w:szCs w:val="21"/>
        </w:rPr>
        <w:t>，分别计算电功率，并比较灯泡亮度与电功率的关系</w:t>
      </w:r>
      <w:r>
        <w:rPr>
          <w:szCs w:val="21"/>
        </w:rPr>
        <w:t>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．实验结论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实际电压越高，实际功率越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szCs w:val="21"/>
        </w:rPr>
        <w:t>；（</w:t>
      </w:r>
      <w:r>
        <w:rPr>
          <w:rFonts w:hint="eastAsia"/>
          <w:szCs w:val="21"/>
        </w:rPr>
        <w:t>2</w:t>
      </w:r>
      <w:r>
        <w:rPr>
          <w:szCs w:val="21"/>
        </w:rPr>
        <w:t>）灯泡的亮度由其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szCs w:val="21"/>
        </w:rPr>
        <w:t>决定；</w:t>
      </w:r>
    </w:p>
    <w:p w:rsidR="00363CA0" w:rsidRDefault="00612501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二、易错分析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lastRenderedPageBreak/>
        <w:t>1</w:t>
      </w:r>
      <w:r>
        <w:rPr>
          <w:rFonts w:hint="eastAsia"/>
          <w:szCs w:val="21"/>
        </w:rPr>
        <w:t>．要测量小灯泡的额定功率，应调节滑动变阻器使灯泡的两端的电压达到额定电压，然后读出正常发光时的电流，然后运用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UI</w:t>
      </w:r>
      <w:r>
        <w:rPr>
          <w:rFonts w:hint="eastAsia"/>
          <w:szCs w:val="21"/>
        </w:rPr>
        <w:t>计算得到小灯泡的额定功率．所以调节滑动变阻器过程中眼睛应盯着电压表调节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4" type="#_x0000_t75" style="position:absolute;left:0;text-align:left;margin-left:334.2pt;margin-top:4.3pt;width:161.15pt;height:64.6pt;z-index:251660288;mso-wrap-distance-left:9pt;mso-wrap-distance-top:0;mso-wrap-distance-right:9pt;mso-wrap-distance-bottom:0;mso-width-relative:page;mso-height-relative:page">
            <v:imagedata r:id="rId6" o:title=""/>
            <w10:wrap type="square"/>
          </v:shape>
        </w:pic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小灯泡的电阻和功率都不能采用多次测量取平均值的方法进行测量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小灯泡的</w:t>
      </w:r>
      <w:r>
        <w:rPr>
          <w:i/>
          <w:szCs w:val="21"/>
        </w:rPr>
        <w:t>P</w:t>
      </w:r>
      <w:r>
        <w:rPr>
          <w:rFonts w:hint="eastAsia"/>
          <w:szCs w:val="21"/>
        </w:rPr>
        <w:t>—</w:t>
      </w:r>
      <w:r>
        <w:rPr>
          <w:i/>
          <w:szCs w:val="21"/>
        </w:rPr>
        <w:t>I</w:t>
      </w:r>
      <w:r>
        <w:rPr>
          <w:szCs w:val="21"/>
          <w:vertAlign w:val="superscript"/>
        </w:rPr>
        <w:t>2</w:t>
      </w:r>
      <w:r>
        <w:rPr>
          <w:szCs w:val="21"/>
        </w:rPr>
        <w:t>与</w:t>
      </w:r>
      <w:r>
        <w:rPr>
          <w:i/>
          <w:szCs w:val="21"/>
        </w:rPr>
        <w:t>P</w:t>
      </w:r>
      <w:r>
        <w:rPr>
          <w:rFonts w:hint="eastAsia"/>
          <w:szCs w:val="21"/>
        </w:rPr>
        <w:t>—</w:t>
      </w:r>
      <w:r>
        <w:rPr>
          <w:i/>
          <w:szCs w:val="21"/>
        </w:rPr>
        <w:t>U</w:t>
      </w:r>
      <w:r>
        <w:rPr>
          <w:szCs w:val="21"/>
          <w:vertAlign w:val="superscript"/>
        </w:rPr>
        <w:t>2</w:t>
      </w:r>
      <w:r>
        <w:rPr>
          <w:rFonts w:hint="eastAsia"/>
          <w:szCs w:val="21"/>
        </w:rPr>
        <w:t>图像．</w:t>
      </w:r>
    </w:p>
    <w:p w:rsidR="00363CA0" w:rsidRDefault="00612501">
      <w:pPr>
        <w:pStyle w:val="a7"/>
        <w:spacing w:line="360" w:lineRule="auto"/>
        <w:rPr>
          <w:szCs w:val="21"/>
        </w:rPr>
      </w:pPr>
      <w:r>
        <w:rPr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用电能表测量电功率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1</w:t>
      </w:r>
      <w:r>
        <w:rPr>
          <w:rFonts w:ascii="Times New Roman" w:eastAsia="宋体" w:hAnsi="Times New Roman" w:hint="eastAsia"/>
          <w:szCs w:val="21"/>
        </w:rPr>
        <w:t>）测量工具：电能表、秒表（停表）；（</w:t>
      </w:r>
      <w:r>
        <w:rPr>
          <w:rFonts w:ascii="Times New Roman" w:eastAsia="宋体" w:hAnsi="Times New Roman" w:hint="eastAsia"/>
          <w:szCs w:val="21"/>
        </w:rPr>
        <w:t>2</w:t>
      </w:r>
      <w:r>
        <w:rPr>
          <w:rFonts w:ascii="Times New Roman" w:eastAsia="宋体" w:hAnsi="Times New Roman" w:hint="eastAsia"/>
          <w:szCs w:val="21"/>
        </w:rPr>
        <w:t>）测量步骤：将所测用电器单独接入电路；测量在时间</w:t>
      </w:r>
      <w:r>
        <w:rPr>
          <w:rFonts w:ascii="Times New Roman" w:eastAsia="宋体" w:hAnsi="Times New Roman" w:hint="eastAsia"/>
          <w:szCs w:val="21"/>
        </w:rPr>
        <w:t>t</w:t>
      </w:r>
      <w:r>
        <w:rPr>
          <w:rFonts w:ascii="Times New Roman" w:eastAsia="宋体" w:hAnsi="Times New Roman" w:hint="eastAsia"/>
          <w:szCs w:val="21"/>
        </w:rPr>
        <w:t>内，电能表转动圈数为</w:t>
      </w:r>
      <w:r>
        <w:rPr>
          <w:rFonts w:ascii="Times New Roman" w:eastAsia="宋体" w:hAnsi="Times New Roman" w:hint="eastAsia"/>
          <w:szCs w:val="21"/>
        </w:rPr>
        <w:t>n</w:t>
      </w:r>
      <w:r>
        <w:rPr>
          <w:rFonts w:ascii="Times New Roman" w:eastAsia="宋体" w:hAnsi="Times New Roman" w:hint="eastAsia"/>
          <w:szCs w:val="21"/>
        </w:rPr>
        <w:t>；根据公式</w:t>
      </w:r>
      <w:r>
        <w:rPr>
          <w:rFonts w:ascii="Times New Roman" w:eastAsia="宋体" w:hAnsi="Times New Roman"/>
          <w:position w:val="-24"/>
          <w:szCs w:val="21"/>
        </w:rPr>
        <w:object w:dxaOrig="720" w:dyaOrig="620">
          <v:shape id="_x0000_i1025" type="#_x0000_t75" alt=" " style="width:36pt;height:30.75pt" o:ole="">
            <v:imagedata r:id="rId7" o:title=""/>
          </v:shape>
          <o:OLEObject Type="Embed" ProgID="Equation.DSMT4" ShapeID="_x0000_i1025" DrawAspect="Content" ObjectID="_1665464698" r:id="rId8"/>
        </w:object>
      </w:r>
      <w:r>
        <w:rPr>
          <w:rFonts w:ascii="Times New Roman" w:eastAsia="宋体" w:hAnsi="Times New Roman" w:hint="eastAsia"/>
          <w:szCs w:val="21"/>
        </w:rPr>
        <w:t>计算电功率．先</w:t>
      </w:r>
      <w:r>
        <w:rPr>
          <w:rFonts w:ascii="Times New Roman" w:eastAsia="宋体" w:hAnsi="Times New Roman" w:hint="eastAsia"/>
          <w:szCs w:val="21"/>
        </w:rPr>
        <w:t>计算时间</w:t>
      </w:r>
      <w:r>
        <w:rPr>
          <w:rFonts w:ascii="Times New Roman" w:eastAsia="宋体" w:hAnsi="Times New Roman" w:hint="eastAsia"/>
          <w:szCs w:val="21"/>
        </w:rPr>
        <w:t>t</w:t>
      </w:r>
      <w:r>
        <w:rPr>
          <w:rFonts w:ascii="Times New Roman" w:eastAsia="宋体" w:hAnsi="Times New Roman" w:hint="eastAsia"/>
          <w:szCs w:val="21"/>
        </w:rPr>
        <w:t>内消耗的电能为：</w:t>
      </w:r>
      <w:r>
        <w:rPr>
          <w:rFonts w:ascii="Times New Roman" w:eastAsia="宋体" w:hAnsi="Times New Roman"/>
          <w:position w:val="-24"/>
          <w:szCs w:val="21"/>
        </w:rPr>
        <w:object w:dxaOrig="1570" w:dyaOrig="620">
          <v:shape id="_x0000_i1026" type="#_x0000_t75" alt=" " style="width:78.75pt;height:30.75pt" o:ole="">
            <v:imagedata r:id="rId9" o:title=""/>
          </v:shape>
          <o:OLEObject Type="Embed" ProgID="Equation.DSMT4" ShapeID="_x0000_i1026" DrawAspect="Content" ObjectID="_1665464699" r:id="rId10"/>
        </w:objec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KW</w:t>
      </w:r>
      <w:r>
        <w:rPr>
          <w:rFonts w:ascii="Times New Roman" w:eastAsia="宋体" w:hAnsi="Times New Roman" w:hint="eastAsia"/>
          <w:szCs w:val="21"/>
        </w:rPr>
        <w:t>·</w:t>
      </w:r>
      <w:r>
        <w:rPr>
          <w:rFonts w:ascii="Times New Roman" w:eastAsia="宋体" w:hAnsi="Times New Roman" w:hint="eastAsia"/>
          <w:szCs w:val="21"/>
        </w:rPr>
        <w:t>h</w:t>
      </w:r>
      <w:r>
        <w:rPr>
          <w:rFonts w:ascii="Times New Roman" w:eastAsia="宋体" w:hAnsi="Times New Roman" w:hint="eastAsia"/>
          <w:szCs w:val="21"/>
        </w:rPr>
        <w:t>）或</w:t>
      </w:r>
      <w:r>
        <w:rPr>
          <w:rFonts w:ascii="Times New Roman" w:eastAsia="宋体" w:hAnsi="Times New Roman"/>
          <w:position w:val="-24"/>
          <w:szCs w:val="21"/>
        </w:rPr>
        <w:object w:dxaOrig="3440" w:dyaOrig="620">
          <v:shape id="_x0000_i1027" type="#_x0000_t75" alt=" " style="width:171.75pt;height:30.75pt" o:ole="">
            <v:imagedata r:id="rId11" o:title=""/>
          </v:shape>
          <o:OLEObject Type="Embed" ProgID="Equation.DSMT4" ShapeID="_x0000_i1027" DrawAspect="Content" ObjectID="_1665464700" r:id="rId12"/>
        </w:object>
      </w:r>
      <w:r>
        <w:rPr>
          <w:rFonts w:ascii="Times New Roman" w:eastAsia="宋体" w:hAnsi="Times New Roman" w:hint="eastAsia"/>
          <w:szCs w:val="21"/>
        </w:rPr>
        <w:t>（</w:t>
      </w:r>
      <w:r>
        <w:rPr>
          <w:rFonts w:ascii="Times New Roman" w:eastAsia="宋体" w:hAnsi="Times New Roman" w:hint="eastAsia"/>
          <w:szCs w:val="21"/>
        </w:rPr>
        <w:t>J</w:t>
      </w:r>
      <w:r>
        <w:rPr>
          <w:rFonts w:ascii="Times New Roman" w:eastAsia="宋体" w:hAnsi="Times New Roman" w:hint="eastAsia"/>
          <w:szCs w:val="21"/>
        </w:rPr>
        <w:t>），再计算功率．</w:t>
      </w:r>
    </w:p>
    <w:p w:rsidR="00363CA0" w:rsidRDefault="00612501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三、达标训练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1</w:t>
      </w:r>
      <w:r>
        <w:t>．小林做作业时，电灯突然变暗，其原因可能是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textAlignment w:val="bottom"/>
      </w:pPr>
      <w:r>
        <w:t>A</w:t>
      </w:r>
      <w:r>
        <w:t>．电灯的实际电压变大</w:t>
      </w:r>
      <w:r>
        <w:t>B</w:t>
      </w:r>
      <w:r>
        <w:t>．电灯的额定电压变小</w:t>
      </w:r>
      <w:r>
        <w:t>C</w:t>
      </w:r>
      <w:r>
        <w:t>．电灯的实际功率变小</w:t>
      </w:r>
      <w:r>
        <w:t>D</w:t>
      </w:r>
      <w:r>
        <w:t>．电灯的额定功率变小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rPr>
          <w:rFonts w:hint="eastAsia"/>
        </w:rPr>
        <w:t>2</w:t>
      </w:r>
      <w:r>
        <w:t>．</w:t>
      </w:r>
      <w:r>
        <w:rPr>
          <w:rFonts w:hint="eastAsia"/>
        </w:rPr>
        <w:t>小明观察到傍晚时候家里的白炽灯比较暗，而在早晨时较亮，他进一步观察发现：傍晚电能表转盘转动比早晨还快一些，这是什么原因呢？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A</w:t>
      </w:r>
      <w:r>
        <w:t>．傍晚时家里的同盏白炽灯的额定功率比早晨时的小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B</w:t>
      </w:r>
      <w:r>
        <w:t>．傍晚时家里的同盏白炽灯电阻比早晨的大，实际功率小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C</w:t>
      </w:r>
      <w:r>
        <w:t>．傍晚时家里的同盏白炽灯实际电压比早晨的小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D</w:t>
      </w:r>
      <w:r>
        <w:t>．傍晚时家里的用电器总功率比早晨的小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3</w:t>
      </w:r>
      <w:r>
        <w:rPr>
          <w:rFonts w:hint="eastAsia"/>
        </w:rPr>
        <w:t>．甲、乙两灯，将它们并联在照明电路中均能正常发光，且甲灯比乙灯亮，不考虑温度对电阻的影响，那么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rPr>
          <w:rFonts w:hint="eastAsia"/>
        </w:rPr>
        <w:t>A</w:t>
      </w:r>
      <w:r>
        <w:rPr>
          <w:rFonts w:hint="eastAsia"/>
        </w:rPr>
        <w:t>．甲灯两端的电压比乙灯两端的电压大</w:t>
      </w: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．甲灯中的电流比乙灯中的电流小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rPr>
          <w:rFonts w:hint="eastAsia"/>
        </w:rPr>
        <w:t>C</w:t>
      </w:r>
      <w:r>
        <w:rPr>
          <w:rFonts w:hint="eastAsia"/>
        </w:rPr>
        <w:t>．甲灯的额定功率比乙灯的额定功率大</w:t>
      </w:r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．甲灯的电阻比乙灯电阻大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rPr>
          <w:rFonts w:hint="eastAsia"/>
          <w:noProof/>
          <w:lang w:eastAsia="zh-TW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559810</wp:posOffset>
                </wp:positionH>
                <wp:positionV relativeFrom="paragraph">
                  <wp:posOffset>496570</wp:posOffset>
                </wp:positionV>
                <wp:extent cx="2459355" cy="1168400"/>
                <wp:effectExtent l="0" t="0" r="17145" b="0"/>
                <wp:wrapSquare wrapText="bothSides"/>
                <wp:docPr id="882" name="组合 8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9355" cy="1168400"/>
                          <a:chOff x="0" y="0"/>
                          <a:chExt cx="3350024" cy="1685925"/>
                        </a:xfrm>
                      </wpg:grpSpPr>
                      <wpg:grpSp>
                        <wpg:cNvPr id="849" name="组合 849"/>
                        <wpg:cNvGrpSpPr/>
                        <wpg:grpSpPr>
                          <a:xfrm>
                            <a:off x="2052084" y="265814"/>
                            <a:ext cx="1297940" cy="1238885"/>
                            <a:chOff x="7050" y="821"/>
                            <a:chExt cx="2044" cy="1951"/>
                          </a:xfrm>
                        </wpg:grpSpPr>
                        <pic:pic xmlns:pic="http://schemas.openxmlformats.org/drawingml/2006/picture">
                          <pic:nvPicPr>
                            <pic:cNvPr id="850" name="Picture 77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47" y="1090"/>
                              <a:ext cx="670" cy="4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51" name="Line 7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50" y="1136"/>
                              <a:ext cx="11" cy="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52" name="Line 7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07" y="1131"/>
                              <a:ext cx="5" cy="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53" name="Line 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64" y="1084"/>
                              <a:ext cx="0" cy="1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54" name="Line 7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21" y="1131"/>
                              <a:ext cx="0" cy="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55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78" y="1136"/>
                              <a:ext cx="0" cy="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856" name="Picture 78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210" y="1090"/>
                              <a:ext cx="670" cy="4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57" name="Freeform 782"/>
                          <wps:cNvSpPr/>
                          <wps:spPr bwMode="auto">
                            <a:xfrm>
                              <a:off x="7064" y="821"/>
                              <a:ext cx="2022" cy="1439"/>
                            </a:xfrm>
                            <a:custGeom>
                              <a:avLst/>
                              <a:gdLst>
                                <a:gd name="T0" fmla="+- 0 7189 7064"/>
                                <a:gd name="T1" fmla="*/ T0 w 2022"/>
                                <a:gd name="T2" fmla="+- 0 822 822"/>
                                <a:gd name="T3" fmla="*/ 822 h 1439"/>
                                <a:gd name="T4" fmla="+- 0 7140 7064"/>
                                <a:gd name="T5" fmla="*/ T4 w 2022"/>
                                <a:gd name="T6" fmla="+- 0 832 822"/>
                                <a:gd name="T7" fmla="*/ 832 h 1439"/>
                                <a:gd name="T8" fmla="+- 0 7101 7064"/>
                                <a:gd name="T9" fmla="*/ T8 w 2022"/>
                                <a:gd name="T10" fmla="+- 0 859 822"/>
                                <a:gd name="T11" fmla="*/ 859 h 1439"/>
                                <a:gd name="T12" fmla="+- 0 7074 7064"/>
                                <a:gd name="T13" fmla="*/ T12 w 2022"/>
                                <a:gd name="T14" fmla="+- 0 898 822"/>
                                <a:gd name="T15" fmla="*/ 898 h 1439"/>
                                <a:gd name="T16" fmla="+- 0 7064 7064"/>
                                <a:gd name="T17" fmla="*/ T16 w 2022"/>
                                <a:gd name="T18" fmla="+- 0 947 822"/>
                                <a:gd name="T19" fmla="*/ 947 h 1439"/>
                                <a:gd name="T20" fmla="+- 0 7064 7064"/>
                                <a:gd name="T21" fmla="*/ T20 w 2022"/>
                                <a:gd name="T22" fmla="+- 0 2136 822"/>
                                <a:gd name="T23" fmla="*/ 2136 h 1439"/>
                                <a:gd name="T24" fmla="+- 0 7074 7064"/>
                                <a:gd name="T25" fmla="*/ T24 w 2022"/>
                                <a:gd name="T26" fmla="+- 0 2184 822"/>
                                <a:gd name="T27" fmla="*/ 2184 h 1439"/>
                                <a:gd name="T28" fmla="+- 0 7101 7064"/>
                                <a:gd name="T29" fmla="*/ T28 w 2022"/>
                                <a:gd name="T30" fmla="+- 0 2224 822"/>
                                <a:gd name="T31" fmla="*/ 2224 h 1439"/>
                                <a:gd name="T32" fmla="+- 0 7140 7064"/>
                                <a:gd name="T33" fmla="*/ T32 w 2022"/>
                                <a:gd name="T34" fmla="+- 0 2251 822"/>
                                <a:gd name="T35" fmla="*/ 2251 h 1439"/>
                                <a:gd name="T36" fmla="+- 0 7189 7064"/>
                                <a:gd name="T37" fmla="*/ T36 w 2022"/>
                                <a:gd name="T38" fmla="+- 0 2261 822"/>
                                <a:gd name="T39" fmla="*/ 2261 h 1439"/>
                                <a:gd name="T40" fmla="+- 0 8961 7064"/>
                                <a:gd name="T41" fmla="*/ T40 w 2022"/>
                                <a:gd name="T42" fmla="+- 0 2261 822"/>
                                <a:gd name="T43" fmla="*/ 2261 h 1439"/>
                                <a:gd name="T44" fmla="+- 0 9010 7064"/>
                                <a:gd name="T45" fmla="*/ T44 w 2022"/>
                                <a:gd name="T46" fmla="+- 0 2251 822"/>
                                <a:gd name="T47" fmla="*/ 2251 h 1439"/>
                                <a:gd name="T48" fmla="+- 0 9049 7064"/>
                                <a:gd name="T49" fmla="*/ T48 w 2022"/>
                                <a:gd name="T50" fmla="+- 0 2224 822"/>
                                <a:gd name="T51" fmla="*/ 2224 h 1439"/>
                                <a:gd name="T52" fmla="+- 0 9076 7064"/>
                                <a:gd name="T53" fmla="*/ T52 w 2022"/>
                                <a:gd name="T54" fmla="+- 0 2184 822"/>
                                <a:gd name="T55" fmla="*/ 2184 h 1439"/>
                                <a:gd name="T56" fmla="+- 0 9086 7064"/>
                                <a:gd name="T57" fmla="*/ T56 w 2022"/>
                                <a:gd name="T58" fmla="+- 0 2136 822"/>
                                <a:gd name="T59" fmla="*/ 2136 h 1439"/>
                                <a:gd name="T60" fmla="+- 0 9086 7064"/>
                                <a:gd name="T61" fmla="*/ T60 w 2022"/>
                                <a:gd name="T62" fmla="+- 0 947 822"/>
                                <a:gd name="T63" fmla="*/ 947 h 1439"/>
                                <a:gd name="T64" fmla="+- 0 9076 7064"/>
                                <a:gd name="T65" fmla="*/ T64 w 2022"/>
                                <a:gd name="T66" fmla="+- 0 898 822"/>
                                <a:gd name="T67" fmla="*/ 898 h 1439"/>
                                <a:gd name="T68" fmla="+- 0 9049 7064"/>
                                <a:gd name="T69" fmla="*/ T68 w 2022"/>
                                <a:gd name="T70" fmla="+- 0 859 822"/>
                                <a:gd name="T71" fmla="*/ 859 h 1439"/>
                                <a:gd name="T72" fmla="+- 0 9010 7064"/>
                                <a:gd name="T73" fmla="*/ T72 w 2022"/>
                                <a:gd name="T74" fmla="+- 0 832 822"/>
                                <a:gd name="T75" fmla="*/ 832 h 1439"/>
                                <a:gd name="T76" fmla="+- 0 8961 7064"/>
                                <a:gd name="T77" fmla="*/ T76 w 2022"/>
                                <a:gd name="T78" fmla="+- 0 822 822"/>
                                <a:gd name="T79" fmla="*/ 822 h 1439"/>
                                <a:gd name="T80" fmla="+- 0 7189 7064"/>
                                <a:gd name="T81" fmla="*/ T80 w 2022"/>
                                <a:gd name="T82" fmla="+- 0 822 822"/>
                                <a:gd name="T83" fmla="*/ 822 h 14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2022" h="1439">
                                  <a:moveTo>
                                    <a:pt x="125" y="0"/>
                                  </a:moveTo>
                                  <a:lnTo>
                                    <a:pt x="76" y="10"/>
                                  </a:lnTo>
                                  <a:lnTo>
                                    <a:pt x="37" y="37"/>
                                  </a:lnTo>
                                  <a:lnTo>
                                    <a:pt x="10" y="76"/>
                                  </a:lnTo>
                                  <a:lnTo>
                                    <a:pt x="0" y="125"/>
                                  </a:lnTo>
                                  <a:lnTo>
                                    <a:pt x="0" y="1314"/>
                                  </a:lnTo>
                                  <a:lnTo>
                                    <a:pt x="10" y="1362"/>
                                  </a:lnTo>
                                  <a:lnTo>
                                    <a:pt x="37" y="1402"/>
                                  </a:lnTo>
                                  <a:lnTo>
                                    <a:pt x="76" y="1429"/>
                                  </a:lnTo>
                                  <a:lnTo>
                                    <a:pt x="125" y="1439"/>
                                  </a:lnTo>
                                  <a:lnTo>
                                    <a:pt x="1897" y="1439"/>
                                  </a:lnTo>
                                  <a:lnTo>
                                    <a:pt x="1946" y="1429"/>
                                  </a:lnTo>
                                  <a:lnTo>
                                    <a:pt x="1985" y="1402"/>
                                  </a:lnTo>
                                  <a:lnTo>
                                    <a:pt x="2012" y="1362"/>
                                  </a:lnTo>
                                  <a:lnTo>
                                    <a:pt x="2022" y="1314"/>
                                  </a:lnTo>
                                  <a:lnTo>
                                    <a:pt x="2022" y="125"/>
                                  </a:lnTo>
                                  <a:lnTo>
                                    <a:pt x="2012" y="76"/>
                                  </a:lnTo>
                                  <a:lnTo>
                                    <a:pt x="1985" y="37"/>
                                  </a:lnTo>
                                  <a:lnTo>
                                    <a:pt x="1946" y="10"/>
                                  </a:lnTo>
                                  <a:lnTo>
                                    <a:pt x="1897" y="0"/>
                                  </a:lnTo>
                                  <a:lnTo>
                                    <a:pt x="12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pic:pic xmlns:pic="http://schemas.openxmlformats.org/drawingml/2006/picture">
                          <pic:nvPicPr>
                            <pic:cNvPr id="858" name="Picture 78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392" y="1568"/>
                              <a:ext cx="118" cy="1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859" name="Picture 78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674" y="941"/>
                              <a:ext cx="102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60" name="AutoShape 785"/>
                          <wps:cNvSpPr/>
                          <wps:spPr bwMode="auto">
                            <a:xfrm>
                              <a:off x="8363" y="926"/>
                              <a:ext cx="88" cy="129"/>
                            </a:xfrm>
                            <a:custGeom>
                              <a:avLst/>
                              <a:gdLst>
                                <a:gd name="T0" fmla="+- 0 8421 8363"/>
                                <a:gd name="T1" fmla="*/ T0 w 88"/>
                                <a:gd name="T2" fmla="+- 0 931 927"/>
                                <a:gd name="T3" fmla="*/ 931 h 129"/>
                                <a:gd name="T4" fmla="+- 0 8433 8363"/>
                                <a:gd name="T5" fmla="*/ T4 w 88"/>
                                <a:gd name="T6" fmla="+- 0 934 927"/>
                                <a:gd name="T7" fmla="*/ 934 h 129"/>
                                <a:gd name="T8" fmla="+- 0 8438 8363"/>
                                <a:gd name="T9" fmla="*/ T8 w 88"/>
                                <a:gd name="T10" fmla="+- 0 943 927"/>
                                <a:gd name="T11" fmla="*/ 943 h 129"/>
                                <a:gd name="T12" fmla="+- 0 8440 8363"/>
                                <a:gd name="T13" fmla="*/ T12 w 88"/>
                                <a:gd name="T14" fmla="+- 0 956 927"/>
                                <a:gd name="T15" fmla="*/ 956 h 129"/>
                                <a:gd name="T16" fmla="+- 0 8435 8363"/>
                                <a:gd name="T17" fmla="*/ T16 w 88"/>
                                <a:gd name="T18" fmla="+- 0 970 927"/>
                                <a:gd name="T19" fmla="*/ 970 h 129"/>
                                <a:gd name="T20" fmla="+- 0 8422 8363"/>
                                <a:gd name="T21" fmla="*/ T20 w 88"/>
                                <a:gd name="T22" fmla="+- 0 988 927"/>
                                <a:gd name="T23" fmla="*/ 988 h 129"/>
                                <a:gd name="T24" fmla="+- 0 8406 8363"/>
                                <a:gd name="T25" fmla="*/ T24 w 88"/>
                                <a:gd name="T26" fmla="+- 0 999 927"/>
                                <a:gd name="T27" fmla="*/ 999 h 129"/>
                                <a:gd name="T28" fmla="+- 0 8381 8363"/>
                                <a:gd name="T29" fmla="*/ T28 w 88"/>
                                <a:gd name="T30" fmla="+- 0 1017 927"/>
                                <a:gd name="T31" fmla="*/ 1017 h 129"/>
                                <a:gd name="T32" fmla="+- 0 8369 8363"/>
                                <a:gd name="T33" fmla="*/ T32 w 88"/>
                                <a:gd name="T34" fmla="+- 0 1026 927"/>
                                <a:gd name="T35" fmla="*/ 1026 h 129"/>
                                <a:gd name="T36" fmla="+- 0 8365 8363"/>
                                <a:gd name="T37" fmla="*/ T36 w 88"/>
                                <a:gd name="T38" fmla="+- 0 1032 927"/>
                                <a:gd name="T39" fmla="*/ 1032 h 129"/>
                                <a:gd name="T40" fmla="+- 0 8418 8363"/>
                                <a:gd name="T41" fmla="*/ T40 w 88"/>
                                <a:gd name="T42" fmla="+- 0 1055 927"/>
                                <a:gd name="T43" fmla="*/ 1055 h 129"/>
                                <a:gd name="T44" fmla="+- 0 8424 8363"/>
                                <a:gd name="T45" fmla="*/ T44 w 88"/>
                                <a:gd name="T46" fmla="+- 0 1042 927"/>
                                <a:gd name="T47" fmla="*/ 1042 h 129"/>
                                <a:gd name="T48" fmla="+- 0 8408 8363"/>
                                <a:gd name="T49" fmla="*/ T48 w 88"/>
                                <a:gd name="T50" fmla="+- 0 1041 927"/>
                                <a:gd name="T51" fmla="*/ 1041 h 129"/>
                                <a:gd name="T52" fmla="+- 0 8375 8363"/>
                                <a:gd name="T53" fmla="*/ T52 w 88"/>
                                <a:gd name="T54" fmla="+- 0 1028 927"/>
                                <a:gd name="T55" fmla="*/ 1028 h 129"/>
                                <a:gd name="T56" fmla="+- 0 8389 8363"/>
                                <a:gd name="T57" fmla="*/ T56 w 88"/>
                                <a:gd name="T58" fmla="+- 0 1017 927"/>
                                <a:gd name="T59" fmla="*/ 1017 h 129"/>
                                <a:gd name="T60" fmla="+- 0 8425 8363"/>
                                <a:gd name="T61" fmla="*/ T60 w 88"/>
                                <a:gd name="T62" fmla="+- 0 994 927"/>
                                <a:gd name="T63" fmla="*/ 994 h 129"/>
                                <a:gd name="T64" fmla="+- 0 8436 8363"/>
                                <a:gd name="T65" fmla="*/ T64 w 88"/>
                                <a:gd name="T66" fmla="+- 0 986 927"/>
                                <a:gd name="T67" fmla="*/ 986 h 129"/>
                                <a:gd name="T68" fmla="+- 0 8444 8363"/>
                                <a:gd name="T69" fmla="*/ T68 w 88"/>
                                <a:gd name="T70" fmla="+- 0 977 927"/>
                                <a:gd name="T71" fmla="*/ 977 h 129"/>
                                <a:gd name="T72" fmla="+- 0 8448 8363"/>
                                <a:gd name="T73" fmla="*/ T72 w 88"/>
                                <a:gd name="T74" fmla="+- 0 966 927"/>
                                <a:gd name="T75" fmla="*/ 966 h 129"/>
                                <a:gd name="T76" fmla="+- 0 8451 8363"/>
                                <a:gd name="T77" fmla="*/ T76 w 88"/>
                                <a:gd name="T78" fmla="+- 0 951 927"/>
                                <a:gd name="T79" fmla="*/ 951 h 129"/>
                                <a:gd name="T80" fmla="+- 0 8448 8363"/>
                                <a:gd name="T81" fmla="*/ T80 w 88"/>
                                <a:gd name="T82" fmla="+- 0 943 927"/>
                                <a:gd name="T83" fmla="*/ 943 h 129"/>
                                <a:gd name="T84" fmla="+- 0 8439 8363"/>
                                <a:gd name="T85" fmla="*/ T84 w 88"/>
                                <a:gd name="T86" fmla="+- 0 931 927"/>
                                <a:gd name="T87" fmla="*/ 931 h 129"/>
                                <a:gd name="T88" fmla="+- 0 8427 8363"/>
                                <a:gd name="T89" fmla="*/ T88 w 88"/>
                                <a:gd name="T90" fmla="+- 0 1026 927"/>
                                <a:gd name="T91" fmla="*/ 1026 h 129"/>
                                <a:gd name="T92" fmla="+- 0 8422 8363"/>
                                <a:gd name="T93" fmla="*/ T92 w 88"/>
                                <a:gd name="T94" fmla="+- 0 1036 927"/>
                                <a:gd name="T95" fmla="*/ 1036 h 129"/>
                                <a:gd name="T96" fmla="+- 0 8412 8363"/>
                                <a:gd name="T97" fmla="*/ T96 w 88"/>
                                <a:gd name="T98" fmla="+- 0 1042 927"/>
                                <a:gd name="T99" fmla="*/ 1042 h 129"/>
                                <a:gd name="T100" fmla="+- 0 8431 8363"/>
                                <a:gd name="T101" fmla="*/ T100 w 88"/>
                                <a:gd name="T102" fmla="+- 0 1027 927"/>
                                <a:gd name="T103" fmla="*/ 1027 h 129"/>
                                <a:gd name="T104" fmla="+- 0 8423 8363"/>
                                <a:gd name="T105" fmla="*/ T104 w 88"/>
                                <a:gd name="T106" fmla="+- 0 927 927"/>
                                <a:gd name="T107" fmla="*/ 927 h 129"/>
                                <a:gd name="T108" fmla="+- 0 8408 8363"/>
                                <a:gd name="T109" fmla="*/ T108 w 88"/>
                                <a:gd name="T110" fmla="+- 0 930 927"/>
                                <a:gd name="T111" fmla="*/ 930 h 129"/>
                                <a:gd name="T112" fmla="+- 0 8395 8363"/>
                                <a:gd name="T113" fmla="*/ T112 w 88"/>
                                <a:gd name="T114" fmla="+- 0 940 927"/>
                                <a:gd name="T115" fmla="*/ 940 h 129"/>
                                <a:gd name="T116" fmla="+- 0 8391 8363"/>
                                <a:gd name="T117" fmla="*/ T116 w 88"/>
                                <a:gd name="T118" fmla="+- 0 953 927"/>
                                <a:gd name="T119" fmla="*/ 953 h 129"/>
                                <a:gd name="T120" fmla="+- 0 8392 8363"/>
                                <a:gd name="T121" fmla="*/ T120 w 88"/>
                                <a:gd name="T122" fmla="+- 0 958 927"/>
                                <a:gd name="T123" fmla="*/ 958 h 129"/>
                                <a:gd name="T124" fmla="+- 0 8394 8363"/>
                                <a:gd name="T125" fmla="*/ T124 w 88"/>
                                <a:gd name="T126" fmla="+- 0 961 927"/>
                                <a:gd name="T127" fmla="*/ 961 h 129"/>
                                <a:gd name="T128" fmla="+- 0 8398 8363"/>
                                <a:gd name="T129" fmla="*/ T128 w 88"/>
                                <a:gd name="T130" fmla="+- 0 963 927"/>
                                <a:gd name="T131" fmla="*/ 963 h 129"/>
                                <a:gd name="T132" fmla="+- 0 8402 8363"/>
                                <a:gd name="T133" fmla="*/ T132 w 88"/>
                                <a:gd name="T134" fmla="+- 0 961 927"/>
                                <a:gd name="T135" fmla="*/ 961 h 129"/>
                                <a:gd name="T136" fmla="+- 0 8404 8363"/>
                                <a:gd name="T137" fmla="*/ T136 w 88"/>
                                <a:gd name="T138" fmla="+- 0 959 927"/>
                                <a:gd name="T139" fmla="*/ 959 h 129"/>
                                <a:gd name="T140" fmla="+- 0 8405 8363"/>
                                <a:gd name="T141" fmla="*/ T140 w 88"/>
                                <a:gd name="T142" fmla="+- 0 953 927"/>
                                <a:gd name="T143" fmla="*/ 953 h 129"/>
                                <a:gd name="T144" fmla="+- 0 8403 8363"/>
                                <a:gd name="T145" fmla="*/ T144 w 88"/>
                                <a:gd name="T146" fmla="+- 0 948 927"/>
                                <a:gd name="T147" fmla="*/ 948 h 129"/>
                                <a:gd name="T148" fmla="+- 0 8404 8363"/>
                                <a:gd name="T149" fmla="*/ T148 w 88"/>
                                <a:gd name="T150" fmla="+- 0 943 927"/>
                                <a:gd name="T151" fmla="*/ 943 h 129"/>
                                <a:gd name="T152" fmla="+- 0 8408 8363"/>
                                <a:gd name="T153" fmla="*/ T152 w 88"/>
                                <a:gd name="T154" fmla="+- 0 936 927"/>
                                <a:gd name="T155" fmla="*/ 936 h 129"/>
                                <a:gd name="T156" fmla="+- 0 8417 8363"/>
                                <a:gd name="T157" fmla="*/ T156 w 88"/>
                                <a:gd name="T158" fmla="+- 0 931 927"/>
                                <a:gd name="T159" fmla="*/ 931 h 129"/>
                                <a:gd name="T160" fmla="+- 0 8436 8363"/>
                                <a:gd name="T161" fmla="*/ T160 w 88"/>
                                <a:gd name="T162" fmla="+- 0 931 927"/>
                                <a:gd name="T163" fmla="*/ 931 h 129"/>
                                <a:gd name="T164" fmla="+- 0 8423 8363"/>
                                <a:gd name="T165" fmla="*/ T164 w 88"/>
                                <a:gd name="T166" fmla="+- 0 927 927"/>
                                <a:gd name="T167" fmla="*/ 927 h 1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</a:cxnLst>
                              <a:rect l="0" t="0" r="r" b="b"/>
                              <a:pathLst>
                                <a:path w="88" h="129">
                                  <a:moveTo>
                                    <a:pt x="73" y="4"/>
                                  </a:moveTo>
                                  <a:lnTo>
                                    <a:pt x="58" y="4"/>
                                  </a:lnTo>
                                  <a:lnTo>
                                    <a:pt x="63" y="5"/>
                                  </a:lnTo>
                                  <a:lnTo>
                                    <a:pt x="70" y="7"/>
                                  </a:lnTo>
                                  <a:lnTo>
                                    <a:pt x="74" y="11"/>
                                  </a:lnTo>
                                  <a:lnTo>
                                    <a:pt x="75" y="16"/>
                                  </a:lnTo>
                                  <a:lnTo>
                                    <a:pt x="77" y="21"/>
                                  </a:lnTo>
                                  <a:lnTo>
                                    <a:pt x="77" y="29"/>
                                  </a:lnTo>
                                  <a:lnTo>
                                    <a:pt x="74" y="37"/>
                                  </a:lnTo>
                                  <a:lnTo>
                                    <a:pt x="72" y="43"/>
                                  </a:lnTo>
                                  <a:lnTo>
                                    <a:pt x="69" y="49"/>
                                  </a:lnTo>
                                  <a:lnTo>
                                    <a:pt x="59" y="61"/>
                                  </a:lnTo>
                                  <a:lnTo>
                                    <a:pt x="51" y="67"/>
                                  </a:lnTo>
                                  <a:lnTo>
                                    <a:pt x="43" y="72"/>
                                  </a:lnTo>
                                  <a:lnTo>
                                    <a:pt x="24" y="85"/>
                                  </a:lnTo>
                                  <a:lnTo>
                                    <a:pt x="18" y="90"/>
                                  </a:lnTo>
                                  <a:lnTo>
                                    <a:pt x="11" y="94"/>
                                  </a:lnTo>
                                  <a:lnTo>
                                    <a:pt x="6" y="99"/>
                                  </a:lnTo>
                                  <a:lnTo>
                                    <a:pt x="3" y="102"/>
                                  </a:lnTo>
                                  <a:lnTo>
                                    <a:pt x="2" y="105"/>
                                  </a:lnTo>
                                  <a:lnTo>
                                    <a:pt x="0" y="111"/>
                                  </a:lnTo>
                                  <a:lnTo>
                                    <a:pt x="55" y="128"/>
                                  </a:lnTo>
                                  <a:lnTo>
                                    <a:pt x="60" y="119"/>
                                  </a:lnTo>
                                  <a:lnTo>
                                    <a:pt x="61" y="115"/>
                                  </a:lnTo>
                                  <a:lnTo>
                                    <a:pt x="49" y="115"/>
                                  </a:lnTo>
                                  <a:lnTo>
                                    <a:pt x="45" y="114"/>
                                  </a:lnTo>
                                  <a:lnTo>
                                    <a:pt x="10" y="103"/>
                                  </a:lnTo>
                                  <a:lnTo>
                                    <a:pt x="12" y="101"/>
                                  </a:lnTo>
                                  <a:lnTo>
                                    <a:pt x="17" y="96"/>
                                  </a:lnTo>
                                  <a:lnTo>
                                    <a:pt x="26" y="90"/>
                                  </a:lnTo>
                                  <a:lnTo>
                                    <a:pt x="33" y="85"/>
                                  </a:lnTo>
                                  <a:lnTo>
                                    <a:pt x="62" y="67"/>
                                  </a:lnTo>
                                  <a:lnTo>
                                    <a:pt x="68" y="64"/>
                                  </a:lnTo>
                                  <a:lnTo>
                                    <a:pt x="73" y="59"/>
                                  </a:lnTo>
                                  <a:lnTo>
                                    <a:pt x="77" y="54"/>
                                  </a:lnTo>
                                  <a:lnTo>
                                    <a:pt x="81" y="50"/>
                                  </a:lnTo>
                                  <a:lnTo>
                                    <a:pt x="84" y="44"/>
                                  </a:lnTo>
                                  <a:lnTo>
                                    <a:pt x="85" y="39"/>
                                  </a:lnTo>
                                  <a:lnTo>
                                    <a:pt x="88" y="31"/>
                                  </a:lnTo>
                                  <a:lnTo>
                                    <a:pt x="88" y="24"/>
                                  </a:lnTo>
                                  <a:lnTo>
                                    <a:pt x="87" y="23"/>
                                  </a:lnTo>
                                  <a:lnTo>
                                    <a:pt x="85" y="16"/>
                                  </a:lnTo>
                                  <a:lnTo>
                                    <a:pt x="82" y="9"/>
                                  </a:lnTo>
                                  <a:lnTo>
                                    <a:pt x="76" y="4"/>
                                  </a:lnTo>
                                  <a:lnTo>
                                    <a:pt x="73" y="4"/>
                                  </a:lnTo>
                                  <a:close/>
                                  <a:moveTo>
                                    <a:pt x="64" y="99"/>
                                  </a:moveTo>
                                  <a:lnTo>
                                    <a:pt x="62" y="105"/>
                                  </a:lnTo>
                                  <a:lnTo>
                                    <a:pt x="59" y="109"/>
                                  </a:lnTo>
                                  <a:lnTo>
                                    <a:pt x="52" y="114"/>
                                  </a:lnTo>
                                  <a:lnTo>
                                    <a:pt x="49" y="115"/>
                                  </a:lnTo>
                                  <a:lnTo>
                                    <a:pt x="61" y="115"/>
                                  </a:lnTo>
                                  <a:lnTo>
                                    <a:pt x="68" y="100"/>
                                  </a:lnTo>
                                  <a:lnTo>
                                    <a:pt x="64" y="99"/>
                                  </a:lnTo>
                                  <a:close/>
                                  <a:moveTo>
                                    <a:pt x="60" y="0"/>
                                  </a:moveTo>
                                  <a:lnTo>
                                    <a:pt x="52" y="0"/>
                                  </a:lnTo>
                                  <a:lnTo>
                                    <a:pt x="45" y="3"/>
                                  </a:lnTo>
                                  <a:lnTo>
                                    <a:pt x="38" y="6"/>
                                  </a:lnTo>
                                  <a:lnTo>
                                    <a:pt x="32" y="13"/>
                                  </a:lnTo>
                                  <a:lnTo>
                                    <a:pt x="29" y="23"/>
                                  </a:lnTo>
                                  <a:lnTo>
                                    <a:pt x="28" y="26"/>
                                  </a:lnTo>
                                  <a:lnTo>
                                    <a:pt x="28" y="29"/>
                                  </a:lnTo>
                                  <a:lnTo>
                                    <a:pt x="29" y="31"/>
                                  </a:lnTo>
                                  <a:lnTo>
                                    <a:pt x="29" y="33"/>
                                  </a:lnTo>
                                  <a:lnTo>
                                    <a:pt x="31" y="34"/>
                                  </a:lnTo>
                                  <a:lnTo>
                                    <a:pt x="33" y="35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7" y="35"/>
                                  </a:lnTo>
                                  <a:lnTo>
                                    <a:pt x="39" y="34"/>
                                  </a:lnTo>
                                  <a:lnTo>
                                    <a:pt x="40" y="34"/>
                                  </a:lnTo>
                                  <a:lnTo>
                                    <a:pt x="41" y="32"/>
                                  </a:lnTo>
                                  <a:lnTo>
                                    <a:pt x="42" y="29"/>
                                  </a:lnTo>
                                  <a:lnTo>
                                    <a:pt x="42" y="26"/>
                                  </a:lnTo>
                                  <a:lnTo>
                                    <a:pt x="41" y="24"/>
                                  </a:lnTo>
                                  <a:lnTo>
                                    <a:pt x="40" y="21"/>
                                  </a:lnTo>
                                  <a:lnTo>
                                    <a:pt x="40" y="19"/>
                                  </a:lnTo>
                                  <a:lnTo>
                                    <a:pt x="41" y="16"/>
                                  </a:lnTo>
                                  <a:lnTo>
                                    <a:pt x="42" y="12"/>
                                  </a:lnTo>
                                  <a:lnTo>
                                    <a:pt x="45" y="9"/>
                                  </a:lnTo>
                                  <a:lnTo>
                                    <a:pt x="50" y="6"/>
                                  </a:lnTo>
                                  <a:lnTo>
                                    <a:pt x="54" y="4"/>
                                  </a:lnTo>
                                  <a:lnTo>
                                    <a:pt x="58" y="4"/>
                                  </a:lnTo>
                                  <a:lnTo>
                                    <a:pt x="73" y="4"/>
                                  </a:lnTo>
                                  <a:lnTo>
                                    <a:pt x="66" y="2"/>
                                  </a:lnTo>
                                  <a:lnTo>
                                    <a:pt x="6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861" name="Freeform 786"/>
                          <wps:cNvSpPr/>
                          <wps:spPr bwMode="auto">
                            <a:xfrm>
                              <a:off x="8363" y="926"/>
                              <a:ext cx="88" cy="129"/>
                            </a:xfrm>
                            <a:custGeom>
                              <a:avLst/>
                              <a:gdLst>
                                <a:gd name="T0" fmla="+- 0 8440 8363"/>
                                <a:gd name="T1" fmla="*/ T0 w 88"/>
                                <a:gd name="T2" fmla="+- 0 956 927"/>
                                <a:gd name="T3" fmla="*/ 956 h 129"/>
                                <a:gd name="T4" fmla="+- 0 8438 8363"/>
                                <a:gd name="T5" fmla="*/ T4 w 88"/>
                                <a:gd name="T6" fmla="+- 0 943 927"/>
                                <a:gd name="T7" fmla="*/ 943 h 129"/>
                                <a:gd name="T8" fmla="+- 0 8433 8363"/>
                                <a:gd name="T9" fmla="*/ T8 w 88"/>
                                <a:gd name="T10" fmla="+- 0 934 927"/>
                                <a:gd name="T11" fmla="*/ 934 h 129"/>
                                <a:gd name="T12" fmla="+- 0 8421 8363"/>
                                <a:gd name="T13" fmla="*/ T12 w 88"/>
                                <a:gd name="T14" fmla="+- 0 931 927"/>
                                <a:gd name="T15" fmla="*/ 931 h 129"/>
                                <a:gd name="T16" fmla="+- 0 8413 8363"/>
                                <a:gd name="T17" fmla="*/ T16 w 88"/>
                                <a:gd name="T18" fmla="+- 0 933 927"/>
                                <a:gd name="T19" fmla="*/ 933 h 129"/>
                                <a:gd name="T20" fmla="+- 0 8405 8363"/>
                                <a:gd name="T21" fmla="*/ T20 w 88"/>
                                <a:gd name="T22" fmla="+- 0 939 927"/>
                                <a:gd name="T23" fmla="*/ 939 h 129"/>
                                <a:gd name="T24" fmla="+- 0 8403 8363"/>
                                <a:gd name="T25" fmla="*/ T24 w 88"/>
                                <a:gd name="T26" fmla="+- 0 946 927"/>
                                <a:gd name="T27" fmla="*/ 946 h 129"/>
                                <a:gd name="T28" fmla="+- 0 8404 8363"/>
                                <a:gd name="T29" fmla="*/ T28 w 88"/>
                                <a:gd name="T30" fmla="+- 0 951 927"/>
                                <a:gd name="T31" fmla="*/ 951 h 129"/>
                                <a:gd name="T32" fmla="+- 0 8402 8363"/>
                                <a:gd name="T33" fmla="*/ T32 w 88"/>
                                <a:gd name="T34" fmla="+- 0 961 927"/>
                                <a:gd name="T35" fmla="*/ 961 h 129"/>
                                <a:gd name="T36" fmla="+- 0 8398 8363"/>
                                <a:gd name="T37" fmla="*/ T36 w 88"/>
                                <a:gd name="T38" fmla="+- 0 963 927"/>
                                <a:gd name="T39" fmla="*/ 963 h 129"/>
                                <a:gd name="T40" fmla="+- 0 8394 8363"/>
                                <a:gd name="T41" fmla="*/ T40 w 88"/>
                                <a:gd name="T42" fmla="+- 0 961 927"/>
                                <a:gd name="T43" fmla="*/ 961 h 129"/>
                                <a:gd name="T44" fmla="+- 0 8392 8363"/>
                                <a:gd name="T45" fmla="*/ T44 w 88"/>
                                <a:gd name="T46" fmla="+- 0 958 927"/>
                                <a:gd name="T47" fmla="*/ 958 h 129"/>
                                <a:gd name="T48" fmla="+- 0 8423 8363"/>
                                <a:gd name="T49" fmla="*/ T48 w 88"/>
                                <a:gd name="T50" fmla="+- 0 927 927"/>
                                <a:gd name="T51" fmla="*/ 927 h 129"/>
                                <a:gd name="T52" fmla="+- 0 8439 8363"/>
                                <a:gd name="T53" fmla="*/ T52 w 88"/>
                                <a:gd name="T54" fmla="+- 0 931 927"/>
                                <a:gd name="T55" fmla="*/ 931 h 129"/>
                                <a:gd name="T56" fmla="+- 0 8448 8363"/>
                                <a:gd name="T57" fmla="*/ T56 w 88"/>
                                <a:gd name="T58" fmla="+- 0 943 927"/>
                                <a:gd name="T59" fmla="*/ 943 h 129"/>
                                <a:gd name="T60" fmla="+- 0 8451 8363"/>
                                <a:gd name="T61" fmla="*/ T60 w 88"/>
                                <a:gd name="T62" fmla="+- 0 958 927"/>
                                <a:gd name="T63" fmla="*/ 958 h 129"/>
                                <a:gd name="T64" fmla="+- 0 8425 8363"/>
                                <a:gd name="T65" fmla="*/ T64 w 88"/>
                                <a:gd name="T66" fmla="+- 0 994 927"/>
                                <a:gd name="T67" fmla="*/ 994 h 129"/>
                                <a:gd name="T68" fmla="+- 0 8373 8363"/>
                                <a:gd name="T69" fmla="*/ T68 w 88"/>
                                <a:gd name="T70" fmla="+- 0 1030 927"/>
                                <a:gd name="T71" fmla="*/ 1030 h 129"/>
                                <a:gd name="T72" fmla="+- 0 8396 8363"/>
                                <a:gd name="T73" fmla="*/ T72 w 88"/>
                                <a:gd name="T74" fmla="+- 0 1037 927"/>
                                <a:gd name="T75" fmla="*/ 1037 h 129"/>
                                <a:gd name="T76" fmla="+- 0 8412 8363"/>
                                <a:gd name="T77" fmla="*/ T76 w 88"/>
                                <a:gd name="T78" fmla="+- 0 1042 927"/>
                                <a:gd name="T79" fmla="*/ 1042 h 129"/>
                                <a:gd name="T80" fmla="+- 0 8418 8363"/>
                                <a:gd name="T81" fmla="*/ T80 w 88"/>
                                <a:gd name="T82" fmla="+- 0 1039 927"/>
                                <a:gd name="T83" fmla="*/ 1039 h 129"/>
                                <a:gd name="T84" fmla="+- 0 8425 8363"/>
                                <a:gd name="T85" fmla="*/ T84 w 88"/>
                                <a:gd name="T86" fmla="+- 0 1032 927"/>
                                <a:gd name="T87" fmla="*/ 1032 h 129"/>
                                <a:gd name="T88" fmla="+- 0 8429 8363"/>
                                <a:gd name="T89" fmla="*/ T88 w 88"/>
                                <a:gd name="T90" fmla="+- 0 1026 927"/>
                                <a:gd name="T91" fmla="*/ 1026 h 129"/>
                                <a:gd name="T92" fmla="+- 0 8431 8363"/>
                                <a:gd name="T93" fmla="*/ T92 w 88"/>
                                <a:gd name="T94" fmla="+- 0 1027 927"/>
                                <a:gd name="T95" fmla="*/ 1027 h 129"/>
                                <a:gd name="T96" fmla="+- 0 8423 8363"/>
                                <a:gd name="T97" fmla="*/ T96 w 88"/>
                                <a:gd name="T98" fmla="+- 0 1046 927"/>
                                <a:gd name="T99" fmla="*/ 1046 h 129"/>
                                <a:gd name="T100" fmla="+- 0 8405 8363"/>
                                <a:gd name="T101" fmla="*/ T100 w 88"/>
                                <a:gd name="T102" fmla="+- 0 1051 927"/>
                                <a:gd name="T103" fmla="*/ 1051 h 129"/>
                                <a:gd name="T104" fmla="+- 0 8377 8363"/>
                                <a:gd name="T105" fmla="*/ T104 w 88"/>
                                <a:gd name="T106" fmla="+- 0 1043 927"/>
                                <a:gd name="T107" fmla="*/ 1043 h 129"/>
                                <a:gd name="T108" fmla="+- 0 8364 8363"/>
                                <a:gd name="T109" fmla="*/ T108 w 88"/>
                                <a:gd name="T110" fmla="+- 0 1035 927"/>
                                <a:gd name="T111" fmla="*/ 1035 h 129"/>
                                <a:gd name="T112" fmla="+- 0 8366 8363"/>
                                <a:gd name="T113" fmla="*/ T112 w 88"/>
                                <a:gd name="T114" fmla="+- 0 1029 927"/>
                                <a:gd name="T115" fmla="*/ 1029 h 129"/>
                                <a:gd name="T116" fmla="+- 0 8374 8363"/>
                                <a:gd name="T117" fmla="*/ T116 w 88"/>
                                <a:gd name="T118" fmla="+- 0 1021 927"/>
                                <a:gd name="T119" fmla="*/ 1021 h 129"/>
                                <a:gd name="T120" fmla="+- 0 8387 8363"/>
                                <a:gd name="T121" fmla="*/ T120 w 88"/>
                                <a:gd name="T122" fmla="+- 0 1012 927"/>
                                <a:gd name="T123" fmla="*/ 1012 h 129"/>
                                <a:gd name="T124" fmla="+- 0 8406 8363"/>
                                <a:gd name="T125" fmla="*/ T124 w 88"/>
                                <a:gd name="T126" fmla="+- 0 999 927"/>
                                <a:gd name="T127" fmla="*/ 999 h 129"/>
                                <a:gd name="T128" fmla="+- 0 8422 8363"/>
                                <a:gd name="T129" fmla="*/ T128 w 88"/>
                                <a:gd name="T130" fmla="+- 0 988 927"/>
                                <a:gd name="T131" fmla="*/ 988 h 129"/>
                                <a:gd name="T132" fmla="+- 0 8432 8363"/>
                                <a:gd name="T133" fmla="*/ T132 w 88"/>
                                <a:gd name="T134" fmla="+- 0 976 927"/>
                                <a:gd name="T135" fmla="*/ 976 h 129"/>
                                <a:gd name="T136" fmla="+- 0 8437 8363"/>
                                <a:gd name="T137" fmla="*/ T136 w 88"/>
                                <a:gd name="T138" fmla="+- 0 964 927"/>
                                <a:gd name="T139" fmla="*/ 964 h 1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</a:cxnLst>
                              <a:rect l="0" t="0" r="r" b="b"/>
                              <a:pathLst>
                                <a:path w="88" h="129">
                                  <a:moveTo>
                                    <a:pt x="74" y="37"/>
                                  </a:moveTo>
                                  <a:lnTo>
                                    <a:pt x="77" y="29"/>
                                  </a:lnTo>
                                  <a:lnTo>
                                    <a:pt x="77" y="22"/>
                                  </a:lnTo>
                                  <a:lnTo>
                                    <a:pt x="75" y="16"/>
                                  </a:lnTo>
                                  <a:lnTo>
                                    <a:pt x="74" y="11"/>
                                  </a:lnTo>
                                  <a:lnTo>
                                    <a:pt x="70" y="7"/>
                                  </a:lnTo>
                                  <a:lnTo>
                                    <a:pt x="63" y="5"/>
                                  </a:lnTo>
                                  <a:lnTo>
                                    <a:pt x="58" y="4"/>
                                  </a:lnTo>
                                  <a:lnTo>
                                    <a:pt x="54" y="4"/>
                                  </a:lnTo>
                                  <a:lnTo>
                                    <a:pt x="50" y="6"/>
                                  </a:lnTo>
                                  <a:lnTo>
                                    <a:pt x="45" y="9"/>
                                  </a:lnTo>
                                  <a:lnTo>
                                    <a:pt x="42" y="12"/>
                                  </a:lnTo>
                                  <a:lnTo>
                                    <a:pt x="41" y="16"/>
                                  </a:lnTo>
                                  <a:lnTo>
                                    <a:pt x="40" y="19"/>
                                  </a:lnTo>
                                  <a:lnTo>
                                    <a:pt x="40" y="21"/>
                                  </a:lnTo>
                                  <a:lnTo>
                                    <a:pt x="41" y="24"/>
                                  </a:lnTo>
                                  <a:lnTo>
                                    <a:pt x="42" y="26"/>
                                  </a:lnTo>
                                  <a:lnTo>
                                    <a:pt x="39" y="34"/>
                                  </a:lnTo>
                                  <a:lnTo>
                                    <a:pt x="37" y="35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3" y="35"/>
                                  </a:lnTo>
                                  <a:lnTo>
                                    <a:pt x="31" y="34"/>
                                  </a:lnTo>
                                  <a:lnTo>
                                    <a:pt x="29" y="33"/>
                                  </a:lnTo>
                                  <a:lnTo>
                                    <a:pt x="29" y="31"/>
                                  </a:lnTo>
                                  <a:lnTo>
                                    <a:pt x="28" y="29"/>
                                  </a:lnTo>
                                  <a:lnTo>
                                    <a:pt x="60" y="0"/>
                                  </a:lnTo>
                                  <a:lnTo>
                                    <a:pt x="66" y="2"/>
                                  </a:lnTo>
                                  <a:lnTo>
                                    <a:pt x="76" y="4"/>
                                  </a:lnTo>
                                  <a:lnTo>
                                    <a:pt x="82" y="9"/>
                                  </a:lnTo>
                                  <a:lnTo>
                                    <a:pt x="85" y="16"/>
                                  </a:lnTo>
                                  <a:lnTo>
                                    <a:pt x="88" y="23"/>
                                  </a:lnTo>
                                  <a:lnTo>
                                    <a:pt x="88" y="31"/>
                                  </a:lnTo>
                                  <a:lnTo>
                                    <a:pt x="85" y="39"/>
                                  </a:lnTo>
                                  <a:lnTo>
                                    <a:pt x="62" y="67"/>
                                  </a:lnTo>
                                  <a:lnTo>
                                    <a:pt x="51" y="74"/>
                                  </a:lnTo>
                                  <a:lnTo>
                                    <a:pt x="10" y="103"/>
                                  </a:lnTo>
                                  <a:lnTo>
                                    <a:pt x="22" y="107"/>
                                  </a:lnTo>
                                  <a:lnTo>
                                    <a:pt x="33" y="110"/>
                                  </a:lnTo>
                                  <a:lnTo>
                                    <a:pt x="45" y="114"/>
                                  </a:lnTo>
                                  <a:lnTo>
                                    <a:pt x="49" y="115"/>
                                  </a:lnTo>
                                  <a:lnTo>
                                    <a:pt x="52" y="114"/>
                                  </a:lnTo>
                                  <a:lnTo>
                                    <a:pt x="55" y="112"/>
                                  </a:lnTo>
                                  <a:lnTo>
                                    <a:pt x="59" y="109"/>
                                  </a:lnTo>
                                  <a:lnTo>
                                    <a:pt x="62" y="105"/>
                                  </a:lnTo>
                                  <a:lnTo>
                                    <a:pt x="64" y="99"/>
                                  </a:lnTo>
                                  <a:lnTo>
                                    <a:pt x="66" y="99"/>
                                  </a:lnTo>
                                  <a:lnTo>
                                    <a:pt x="67" y="99"/>
                                  </a:lnTo>
                                  <a:lnTo>
                                    <a:pt x="68" y="100"/>
                                  </a:lnTo>
                                  <a:lnTo>
                                    <a:pt x="64" y="109"/>
                                  </a:lnTo>
                                  <a:lnTo>
                                    <a:pt x="60" y="119"/>
                                  </a:lnTo>
                                  <a:lnTo>
                                    <a:pt x="55" y="128"/>
                                  </a:lnTo>
                                  <a:lnTo>
                                    <a:pt x="42" y="124"/>
                                  </a:lnTo>
                                  <a:lnTo>
                                    <a:pt x="28" y="120"/>
                                  </a:lnTo>
                                  <a:lnTo>
                                    <a:pt x="14" y="116"/>
                                  </a:lnTo>
                                  <a:lnTo>
                                    <a:pt x="0" y="111"/>
                                  </a:lnTo>
                                  <a:lnTo>
                                    <a:pt x="1" y="108"/>
                                  </a:lnTo>
                                  <a:lnTo>
                                    <a:pt x="2" y="105"/>
                                  </a:lnTo>
                                  <a:lnTo>
                                    <a:pt x="3" y="102"/>
                                  </a:lnTo>
                                  <a:lnTo>
                                    <a:pt x="6" y="99"/>
                                  </a:lnTo>
                                  <a:lnTo>
                                    <a:pt x="11" y="94"/>
                                  </a:lnTo>
                                  <a:lnTo>
                                    <a:pt x="18" y="90"/>
                                  </a:lnTo>
                                  <a:lnTo>
                                    <a:pt x="24" y="85"/>
                                  </a:lnTo>
                                  <a:lnTo>
                                    <a:pt x="32" y="79"/>
                                  </a:lnTo>
                                  <a:lnTo>
                                    <a:pt x="43" y="72"/>
                                  </a:lnTo>
                                  <a:lnTo>
                                    <a:pt x="51" y="67"/>
                                  </a:lnTo>
                                  <a:lnTo>
                                    <a:pt x="59" y="61"/>
                                  </a:lnTo>
                                  <a:lnTo>
                                    <a:pt x="64" y="55"/>
                                  </a:lnTo>
                                  <a:lnTo>
                                    <a:pt x="69" y="49"/>
                                  </a:lnTo>
                                  <a:lnTo>
                                    <a:pt x="72" y="43"/>
                                  </a:lnTo>
                                  <a:lnTo>
                                    <a:pt x="74" y="3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pic:pic xmlns:pic="http://schemas.openxmlformats.org/drawingml/2006/picture">
                          <pic:nvPicPr>
                            <pic:cNvPr id="862" name="Picture 78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878" y="1326"/>
                              <a:ext cx="121" cy="1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863" name="Picture 78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757" y="1290"/>
                              <a:ext cx="158" cy="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864" name="Picture 78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199" y="1281"/>
                              <a:ext cx="152" cy="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865" name="Picture 79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592" y="1537"/>
                              <a:ext cx="173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866" name="Picture 79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962" y="1633"/>
                              <a:ext cx="245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67" name="Rectangle 792"/>
                          <wps:cNvSpPr>
                            <a:spLocks noChangeArrowheads="1"/>
                          </wps:cNvSpPr>
                          <wps:spPr bwMode="auto">
                            <a:xfrm>
                              <a:off x="7050" y="2030"/>
                              <a:ext cx="2044" cy="47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868" name="Rectangle 793"/>
                          <wps:cNvSpPr>
                            <a:spLocks noChangeArrowheads="1"/>
                          </wps:cNvSpPr>
                          <wps:spPr bwMode="auto">
                            <a:xfrm>
                              <a:off x="7050" y="2030"/>
                              <a:ext cx="2044" cy="4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869" name="Freeform 794"/>
                          <wps:cNvSpPr/>
                          <wps:spPr bwMode="auto">
                            <a:xfrm>
                              <a:off x="7913" y="2092"/>
                              <a:ext cx="321" cy="333"/>
                            </a:xfrm>
                            <a:custGeom>
                              <a:avLst/>
                              <a:gdLst>
                                <a:gd name="T0" fmla="+- 0 8073 7913"/>
                                <a:gd name="T1" fmla="*/ T0 w 321"/>
                                <a:gd name="T2" fmla="+- 0 2093 2093"/>
                                <a:gd name="T3" fmla="*/ 2093 h 333"/>
                                <a:gd name="T4" fmla="+- 0 8011 7913"/>
                                <a:gd name="T5" fmla="*/ T4 w 321"/>
                                <a:gd name="T6" fmla="+- 0 2106 2093"/>
                                <a:gd name="T7" fmla="*/ 2106 h 333"/>
                                <a:gd name="T8" fmla="+- 0 7960 7913"/>
                                <a:gd name="T9" fmla="*/ T8 w 321"/>
                                <a:gd name="T10" fmla="+- 0 2142 2093"/>
                                <a:gd name="T11" fmla="*/ 2142 h 333"/>
                                <a:gd name="T12" fmla="+- 0 7926 7913"/>
                                <a:gd name="T13" fmla="*/ T12 w 321"/>
                                <a:gd name="T14" fmla="+- 0 2195 2093"/>
                                <a:gd name="T15" fmla="*/ 2195 h 333"/>
                                <a:gd name="T16" fmla="+- 0 7913 7913"/>
                                <a:gd name="T17" fmla="*/ T16 w 321"/>
                                <a:gd name="T18" fmla="+- 0 2259 2093"/>
                                <a:gd name="T19" fmla="*/ 2259 h 333"/>
                                <a:gd name="T20" fmla="+- 0 7926 7913"/>
                                <a:gd name="T21" fmla="*/ T20 w 321"/>
                                <a:gd name="T22" fmla="+- 0 2324 2093"/>
                                <a:gd name="T23" fmla="*/ 2324 h 333"/>
                                <a:gd name="T24" fmla="+- 0 7960 7913"/>
                                <a:gd name="T25" fmla="*/ T24 w 321"/>
                                <a:gd name="T26" fmla="+- 0 2377 2093"/>
                                <a:gd name="T27" fmla="*/ 2377 h 333"/>
                                <a:gd name="T28" fmla="+- 0 8011 7913"/>
                                <a:gd name="T29" fmla="*/ T28 w 321"/>
                                <a:gd name="T30" fmla="+- 0 2413 2093"/>
                                <a:gd name="T31" fmla="*/ 2413 h 333"/>
                                <a:gd name="T32" fmla="+- 0 8073 7913"/>
                                <a:gd name="T33" fmla="*/ T32 w 321"/>
                                <a:gd name="T34" fmla="+- 0 2426 2093"/>
                                <a:gd name="T35" fmla="*/ 2426 h 333"/>
                                <a:gd name="T36" fmla="+- 0 8136 7913"/>
                                <a:gd name="T37" fmla="*/ T36 w 321"/>
                                <a:gd name="T38" fmla="+- 0 2413 2093"/>
                                <a:gd name="T39" fmla="*/ 2413 h 333"/>
                                <a:gd name="T40" fmla="+- 0 8187 7913"/>
                                <a:gd name="T41" fmla="*/ T40 w 321"/>
                                <a:gd name="T42" fmla="+- 0 2377 2093"/>
                                <a:gd name="T43" fmla="*/ 2377 h 333"/>
                                <a:gd name="T44" fmla="+- 0 8221 7913"/>
                                <a:gd name="T45" fmla="*/ T44 w 321"/>
                                <a:gd name="T46" fmla="+- 0 2324 2093"/>
                                <a:gd name="T47" fmla="*/ 2324 h 333"/>
                                <a:gd name="T48" fmla="+- 0 8234 7913"/>
                                <a:gd name="T49" fmla="*/ T48 w 321"/>
                                <a:gd name="T50" fmla="+- 0 2259 2093"/>
                                <a:gd name="T51" fmla="*/ 2259 h 333"/>
                                <a:gd name="T52" fmla="+- 0 8221 7913"/>
                                <a:gd name="T53" fmla="*/ T52 w 321"/>
                                <a:gd name="T54" fmla="+- 0 2195 2093"/>
                                <a:gd name="T55" fmla="*/ 2195 h 333"/>
                                <a:gd name="T56" fmla="+- 0 8187 7913"/>
                                <a:gd name="T57" fmla="*/ T56 w 321"/>
                                <a:gd name="T58" fmla="+- 0 2142 2093"/>
                                <a:gd name="T59" fmla="*/ 2142 h 333"/>
                                <a:gd name="T60" fmla="+- 0 8136 7913"/>
                                <a:gd name="T61" fmla="*/ T60 w 321"/>
                                <a:gd name="T62" fmla="+- 0 2106 2093"/>
                                <a:gd name="T63" fmla="*/ 2106 h 333"/>
                                <a:gd name="T64" fmla="+- 0 8073 7913"/>
                                <a:gd name="T65" fmla="*/ T64 w 321"/>
                                <a:gd name="T66" fmla="+- 0 2093 2093"/>
                                <a:gd name="T67" fmla="*/ 2093 h 3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321" h="333">
                                  <a:moveTo>
                                    <a:pt x="160" y="0"/>
                                  </a:moveTo>
                                  <a:lnTo>
                                    <a:pt x="98" y="13"/>
                                  </a:lnTo>
                                  <a:lnTo>
                                    <a:pt x="47" y="49"/>
                                  </a:lnTo>
                                  <a:lnTo>
                                    <a:pt x="13" y="102"/>
                                  </a:lnTo>
                                  <a:lnTo>
                                    <a:pt x="0" y="166"/>
                                  </a:lnTo>
                                  <a:lnTo>
                                    <a:pt x="13" y="231"/>
                                  </a:lnTo>
                                  <a:lnTo>
                                    <a:pt x="47" y="284"/>
                                  </a:lnTo>
                                  <a:lnTo>
                                    <a:pt x="98" y="320"/>
                                  </a:lnTo>
                                  <a:lnTo>
                                    <a:pt x="160" y="333"/>
                                  </a:lnTo>
                                  <a:lnTo>
                                    <a:pt x="223" y="320"/>
                                  </a:lnTo>
                                  <a:lnTo>
                                    <a:pt x="274" y="284"/>
                                  </a:lnTo>
                                  <a:lnTo>
                                    <a:pt x="308" y="231"/>
                                  </a:lnTo>
                                  <a:lnTo>
                                    <a:pt x="321" y="166"/>
                                  </a:lnTo>
                                  <a:lnTo>
                                    <a:pt x="308" y="102"/>
                                  </a:lnTo>
                                  <a:lnTo>
                                    <a:pt x="274" y="49"/>
                                  </a:lnTo>
                                  <a:lnTo>
                                    <a:pt x="223" y="13"/>
                                  </a:lnTo>
                                  <a:lnTo>
                                    <a:pt x="16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870" name="Freeform 795"/>
                          <wps:cNvSpPr/>
                          <wps:spPr bwMode="auto">
                            <a:xfrm>
                              <a:off x="7913" y="2092"/>
                              <a:ext cx="321" cy="333"/>
                            </a:xfrm>
                            <a:custGeom>
                              <a:avLst/>
                              <a:gdLst>
                                <a:gd name="T0" fmla="+- 0 8073 7913"/>
                                <a:gd name="T1" fmla="*/ T0 w 321"/>
                                <a:gd name="T2" fmla="+- 0 2093 2093"/>
                                <a:gd name="T3" fmla="*/ 2093 h 333"/>
                                <a:gd name="T4" fmla="+- 0 8011 7913"/>
                                <a:gd name="T5" fmla="*/ T4 w 321"/>
                                <a:gd name="T6" fmla="+- 0 2106 2093"/>
                                <a:gd name="T7" fmla="*/ 2106 h 333"/>
                                <a:gd name="T8" fmla="+- 0 7960 7913"/>
                                <a:gd name="T9" fmla="*/ T8 w 321"/>
                                <a:gd name="T10" fmla="+- 0 2142 2093"/>
                                <a:gd name="T11" fmla="*/ 2142 h 333"/>
                                <a:gd name="T12" fmla="+- 0 7926 7913"/>
                                <a:gd name="T13" fmla="*/ T12 w 321"/>
                                <a:gd name="T14" fmla="+- 0 2195 2093"/>
                                <a:gd name="T15" fmla="*/ 2195 h 333"/>
                                <a:gd name="T16" fmla="+- 0 7913 7913"/>
                                <a:gd name="T17" fmla="*/ T16 w 321"/>
                                <a:gd name="T18" fmla="+- 0 2259 2093"/>
                                <a:gd name="T19" fmla="*/ 2259 h 333"/>
                                <a:gd name="T20" fmla="+- 0 7926 7913"/>
                                <a:gd name="T21" fmla="*/ T20 w 321"/>
                                <a:gd name="T22" fmla="+- 0 2324 2093"/>
                                <a:gd name="T23" fmla="*/ 2324 h 333"/>
                                <a:gd name="T24" fmla="+- 0 7960 7913"/>
                                <a:gd name="T25" fmla="*/ T24 w 321"/>
                                <a:gd name="T26" fmla="+- 0 2377 2093"/>
                                <a:gd name="T27" fmla="*/ 2377 h 333"/>
                                <a:gd name="T28" fmla="+- 0 8011 7913"/>
                                <a:gd name="T29" fmla="*/ T28 w 321"/>
                                <a:gd name="T30" fmla="+- 0 2413 2093"/>
                                <a:gd name="T31" fmla="*/ 2413 h 333"/>
                                <a:gd name="T32" fmla="+- 0 8073 7913"/>
                                <a:gd name="T33" fmla="*/ T32 w 321"/>
                                <a:gd name="T34" fmla="+- 0 2426 2093"/>
                                <a:gd name="T35" fmla="*/ 2426 h 333"/>
                                <a:gd name="T36" fmla="+- 0 8136 7913"/>
                                <a:gd name="T37" fmla="*/ T36 w 321"/>
                                <a:gd name="T38" fmla="+- 0 2413 2093"/>
                                <a:gd name="T39" fmla="*/ 2413 h 333"/>
                                <a:gd name="T40" fmla="+- 0 8187 7913"/>
                                <a:gd name="T41" fmla="*/ T40 w 321"/>
                                <a:gd name="T42" fmla="+- 0 2377 2093"/>
                                <a:gd name="T43" fmla="*/ 2377 h 333"/>
                                <a:gd name="T44" fmla="+- 0 8221 7913"/>
                                <a:gd name="T45" fmla="*/ T44 w 321"/>
                                <a:gd name="T46" fmla="+- 0 2324 2093"/>
                                <a:gd name="T47" fmla="*/ 2324 h 333"/>
                                <a:gd name="T48" fmla="+- 0 8234 7913"/>
                                <a:gd name="T49" fmla="*/ T48 w 321"/>
                                <a:gd name="T50" fmla="+- 0 2259 2093"/>
                                <a:gd name="T51" fmla="*/ 2259 h 333"/>
                                <a:gd name="T52" fmla="+- 0 8221 7913"/>
                                <a:gd name="T53" fmla="*/ T52 w 321"/>
                                <a:gd name="T54" fmla="+- 0 2195 2093"/>
                                <a:gd name="T55" fmla="*/ 2195 h 333"/>
                                <a:gd name="T56" fmla="+- 0 8187 7913"/>
                                <a:gd name="T57" fmla="*/ T56 w 321"/>
                                <a:gd name="T58" fmla="+- 0 2142 2093"/>
                                <a:gd name="T59" fmla="*/ 2142 h 333"/>
                                <a:gd name="T60" fmla="+- 0 8136 7913"/>
                                <a:gd name="T61" fmla="*/ T60 w 321"/>
                                <a:gd name="T62" fmla="+- 0 2106 2093"/>
                                <a:gd name="T63" fmla="*/ 2106 h 333"/>
                                <a:gd name="T64" fmla="+- 0 8073 7913"/>
                                <a:gd name="T65" fmla="*/ T64 w 321"/>
                                <a:gd name="T66" fmla="+- 0 2093 2093"/>
                                <a:gd name="T67" fmla="*/ 2093 h 3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321" h="333">
                                  <a:moveTo>
                                    <a:pt x="160" y="0"/>
                                  </a:moveTo>
                                  <a:lnTo>
                                    <a:pt x="98" y="13"/>
                                  </a:lnTo>
                                  <a:lnTo>
                                    <a:pt x="47" y="49"/>
                                  </a:lnTo>
                                  <a:lnTo>
                                    <a:pt x="13" y="102"/>
                                  </a:lnTo>
                                  <a:lnTo>
                                    <a:pt x="0" y="166"/>
                                  </a:lnTo>
                                  <a:lnTo>
                                    <a:pt x="13" y="231"/>
                                  </a:lnTo>
                                  <a:lnTo>
                                    <a:pt x="47" y="284"/>
                                  </a:lnTo>
                                  <a:lnTo>
                                    <a:pt x="98" y="320"/>
                                  </a:lnTo>
                                  <a:lnTo>
                                    <a:pt x="160" y="333"/>
                                  </a:lnTo>
                                  <a:lnTo>
                                    <a:pt x="223" y="320"/>
                                  </a:lnTo>
                                  <a:lnTo>
                                    <a:pt x="274" y="284"/>
                                  </a:lnTo>
                                  <a:lnTo>
                                    <a:pt x="308" y="231"/>
                                  </a:lnTo>
                                  <a:lnTo>
                                    <a:pt x="321" y="166"/>
                                  </a:lnTo>
                                  <a:lnTo>
                                    <a:pt x="308" y="102"/>
                                  </a:lnTo>
                                  <a:lnTo>
                                    <a:pt x="274" y="49"/>
                                  </a:lnTo>
                                  <a:lnTo>
                                    <a:pt x="223" y="13"/>
                                  </a:lnTo>
                                  <a:lnTo>
                                    <a:pt x="16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pic:pic xmlns:pic="http://schemas.openxmlformats.org/drawingml/2006/picture">
                          <pic:nvPicPr>
                            <pic:cNvPr id="871" name="Picture 79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280" y="2085"/>
                              <a:ext cx="338" cy="3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72" name="Freeform 797"/>
                          <wps:cNvSpPr/>
                          <wps:spPr bwMode="auto">
                            <a:xfrm>
                              <a:off x="8548" y="2087"/>
                              <a:ext cx="322" cy="331"/>
                            </a:xfrm>
                            <a:custGeom>
                              <a:avLst/>
                              <a:gdLst>
                                <a:gd name="T0" fmla="+- 0 8709 8548"/>
                                <a:gd name="T1" fmla="*/ T0 w 322"/>
                                <a:gd name="T2" fmla="+- 0 2088 2088"/>
                                <a:gd name="T3" fmla="*/ 2088 h 331"/>
                                <a:gd name="T4" fmla="+- 0 8646 8548"/>
                                <a:gd name="T5" fmla="*/ T4 w 322"/>
                                <a:gd name="T6" fmla="+- 0 2101 2088"/>
                                <a:gd name="T7" fmla="*/ 2101 h 331"/>
                                <a:gd name="T8" fmla="+- 0 8595 8548"/>
                                <a:gd name="T9" fmla="*/ T8 w 322"/>
                                <a:gd name="T10" fmla="+- 0 2136 2088"/>
                                <a:gd name="T11" fmla="*/ 2136 h 331"/>
                                <a:gd name="T12" fmla="+- 0 8561 8548"/>
                                <a:gd name="T13" fmla="*/ T12 w 322"/>
                                <a:gd name="T14" fmla="+- 0 2189 2088"/>
                                <a:gd name="T15" fmla="*/ 2189 h 331"/>
                                <a:gd name="T16" fmla="+- 0 8548 8548"/>
                                <a:gd name="T17" fmla="*/ T16 w 322"/>
                                <a:gd name="T18" fmla="+- 0 2253 2088"/>
                                <a:gd name="T19" fmla="*/ 2253 h 331"/>
                                <a:gd name="T20" fmla="+- 0 8561 8548"/>
                                <a:gd name="T21" fmla="*/ T20 w 322"/>
                                <a:gd name="T22" fmla="+- 0 2318 2088"/>
                                <a:gd name="T23" fmla="*/ 2318 h 331"/>
                                <a:gd name="T24" fmla="+- 0 8595 8548"/>
                                <a:gd name="T25" fmla="*/ T24 w 322"/>
                                <a:gd name="T26" fmla="+- 0 2370 2088"/>
                                <a:gd name="T27" fmla="*/ 2370 h 331"/>
                                <a:gd name="T28" fmla="+- 0 8646 8548"/>
                                <a:gd name="T29" fmla="*/ T28 w 322"/>
                                <a:gd name="T30" fmla="+- 0 2406 2088"/>
                                <a:gd name="T31" fmla="*/ 2406 h 331"/>
                                <a:gd name="T32" fmla="+- 0 8709 8548"/>
                                <a:gd name="T33" fmla="*/ T32 w 322"/>
                                <a:gd name="T34" fmla="+- 0 2419 2088"/>
                                <a:gd name="T35" fmla="*/ 2419 h 331"/>
                                <a:gd name="T36" fmla="+- 0 8772 8548"/>
                                <a:gd name="T37" fmla="*/ T36 w 322"/>
                                <a:gd name="T38" fmla="+- 0 2406 2088"/>
                                <a:gd name="T39" fmla="*/ 2406 h 331"/>
                                <a:gd name="T40" fmla="+- 0 8823 8548"/>
                                <a:gd name="T41" fmla="*/ T40 w 322"/>
                                <a:gd name="T42" fmla="+- 0 2370 2088"/>
                                <a:gd name="T43" fmla="*/ 2370 h 331"/>
                                <a:gd name="T44" fmla="+- 0 8857 8548"/>
                                <a:gd name="T45" fmla="*/ T44 w 322"/>
                                <a:gd name="T46" fmla="+- 0 2318 2088"/>
                                <a:gd name="T47" fmla="*/ 2318 h 331"/>
                                <a:gd name="T48" fmla="+- 0 8870 8548"/>
                                <a:gd name="T49" fmla="*/ T48 w 322"/>
                                <a:gd name="T50" fmla="+- 0 2253 2088"/>
                                <a:gd name="T51" fmla="*/ 2253 h 331"/>
                                <a:gd name="T52" fmla="+- 0 8857 8548"/>
                                <a:gd name="T53" fmla="*/ T52 w 322"/>
                                <a:gd name="T54" fmla="+- 0 2189 2088"/>
                                <a:gd name="T55" fmla="*/ 2189 h 331"/>
                                <a:gd name="T56" fmla="+- 0 8823 8548"/>
                                <a:gd name="T57" fmla="*/ T56 w 322"/>
                                <a:gd name="T58" fmla="+- 0 2136 2088"/>
                                <a:gd name="T59" fmla="*/ 2136 h 331"/>
                                <a:gd name="T60" fmla="+- 0 8772 8548"/>
                                <a:gd name="T61" fmla="*/ T60 w 322"/>
                                <a:gd name="T62" fmla="+- 0 2101 2088"/>
                                <a:gd name="T63" fmla="*/ 2101 h 331"/>
                                <a:gd name="T64" fmla="+- 0 8709 8548"/>
                                <a:gd name="T65" fmla="*/ T64 w 322"/>
                                <a:gd name="T66" fmla="+- 0 2088 2088"/>
                                <a:gd name="T67" fmla="*/ 2088 h 33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322" h="331">
                                  <a:moveTo>
                                    <a:pt x="161" y="0"/>
                                  </a:moveTo>
                                  <a:lnTo>
                                    <a:pt x="98" y="13"/>
                                  </a:lnTo>
                                  <a:lnTo>
                                    <a:pt x="47" y="48"/>
                                  </a:lnTo>
                                  <a:lnTo>
                                    <a:pt x="13" y="101"/>
                                  </a:lnTo>
                                  <a:lnTo>
                                    <a:pt x="0" y="165"/>
                                  </a:lnTo>
                                  <a:lnTo>
                                    <a:pt x="13" y="230"/>
                                  </a:lnTo>
                                  <a:lnTo>
                                    <a:pt x="47" y="282"/>
                                  </a:lnTo>
                                  <a:lnTo>
                                    <a:pt x="98" y="318"/>
                                  </a:lnTo>
                                  <a:lnTo>
                                    <a:pt x="161" y="331"/>
                                  </a:lnTo>
                                  <a:lnTo>
                                    <a:pt x="224" y="318"/>
                                  </a:lnTo>
                                  <a:lnTo>
                                    <a:pt x="275" y="282"/>
                                  </a:lnTo>
                                  <a:lnTo>
                                    <a:pt x="309" y="230"/>
                                  </a:lnTo>
                                  <a:lnTo>
                                    <a:pt x="322" y="165"/>
                                  </a:lnTo>
                                  <a:lnTo>
                                    <a:pt x="309" y="101"/>
                                  </a:lnTo>
                                  <a:lnTo>
                                    <a:pt x="275" y="48"/>
                                  </a:lnTo>
                                  <a:lnTo>
                                    <a:pt x="224" y="13"/>
                                  </a:lnTo>
                                  <a:lnTo>
                                    <a:pt x="1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873" name="Freeform 798"/>
                          <wps:cNvSpPr/>
                          <wps:spPr bwMode="auto">
                            <a:xfrm>
                              <a:off x="8548" y="2087"/>
                              <a:ext cx="322" cy="331"/>
                            </a:xfrm>
                            <a:custGeom>
                              <a:avLst/>
                              <a:gdLst>
                                <a:gd name="T0" fmla="+- 0 8709 8548"/>
                                <a:gd name="T1" fmla="*/ T0 w 322"/>
                                <a:gd name="T2" fmla="+- 0 2088 2088"/>
                                <a:gd name="T3" fmla="*/ 2088 h 331"/>
                                <a:gd name="T4" fmla="+- 0 8646 8548"/>
                                <a:gd name="T5" fmla="*/ T4 w 322"/>
                                <a:gd name="T6" fmla="+- 0 2101 2088"/>
                                <a:gd name="T7" fmla="*/ 2101 h 331"/>
                                <a:gd name="T8" fmla="+- 0 8595 8548"/>
                                <a:gd name="T9" fmla="*/ T8 w 322"/>
                                <a:gd name="T10" fmla="+- 0 2136 2088"/>
                                <a:gd name="T11" fmla="*/ 2136 h 331"/>
                                <a:gd name="T12" fmla="+- 0 8561 8548"/>
                                <a:gd name="T13" fmla="*/ T12 w 322"/>
                                <a:gd name="T14" fmla="+- 0 2189 2088"/>
                                <a:gd name="T15" fmla="*/ 2189 h 331"/>
                                <a:gd name="T16" fmla="+- 0 8548 8548"/>
                                <a:gd name="T17" fmla="*/ T16 w 322"/>
                                <a:gd name="T18" fmla="+- 0 2253 2088"/>
                                <a:gd name="T19" fmla="*/ 2253 h 331"/>
                                <a:gd name="T20" fmla="+- 0 8561 8548"/>
                                <a:gd name="T21" fmla="*/ T20 w 322"/>
                                <a:gd name="T22" fmla="+- 0 2318 2088"/>
                                <a:gd name="T23" fmla="*/ 2318 h 331"/>
                                <a:gd name="T24" fmla="+- 0 8595 8548"/>
                                <a:gd name="T25" fmla="*/ T24 w 322"/>
                                <a:gd name="T26" fmla="+- 0 2370 2088"/>
                                <a:gd name="T27" fmla="*/ 2370 h 331"/>
                                <a:gd name="T28" fmla="+- 0 8646 8548"/>
                                <a:gd name="T29" fmla="*/ T28 w 322"/>
                                <a:gd name="T30" fmla="+- 0 2406 2088"/>
                                <a:gd name="T31" fmla="*/ 2406 h 331"/>
                                <a:gd name="T32" fmla="+- 0 8709 8548"/>
                                <a:gd name="T33" fmla="*/ T32 w 322"/>
                                <a:gd name="T34" fmla="+- 0 2419 2088"/>
                                <a:gd name="T35" fmla="*/ 2419 h 331"/>
                                <a:gd name="T36" fmla="+- 0 8772 8548"/>
                                <a:gd name="T37" fmla="*/ T36 w 322"/>
                                <a:gd name="T38" fmla="+- 0 2406 2088"/>
                                <a:gd name="T39" fmla="*/ 2406 h 331"/>
                                <a:gd name="T40" fmla="+- 0 8823 8548"/>
                                <a:gd name="T41" fmla="*/ T40 w 322"/>
                                <a:gd name="T42" fmla="+- 0 2370 2088"/>
                                <a:gd name="T43" fmla="*/ 2370 h 331"/>
                                <a:gd name="T44" fmla="+- 0 8857 8548"/>
                                <a:gd name="T45" fmla="*/ T44 w 322"/>
                                <a:gd name="T46" fmla="+- 0 2318 2088"/>
                                <a:gd name="T47" fmla="*/ 2318 h 331"/>
                                <a:gd name="T48" fmla="+- 0 8870 8548"/>
                                <a:gd name="T49" fmla="*/ T48 w 322"/>
                                <a:gd name="T50" fmla="+- 0 2253 2088"/>
                                <a:gd name="T51" fmla="*/ 2253 h 331"/>
                                <a:gd name="T52" fmla="+- 0 8857 8548"/>
                                <a:gd name="T53" fmla="*/ T52 w 322"/>
                                <a:gd name="T54" fmla="+- 0 2189 2088"/>
                                <a:gd name="T55" fmla="*/ 2189 h 331"/>
                                <a:gd name="T56" fmla="+- 0 8823 8548"/>
                                <a:gd name="T57" fmla="*/ T56 w 322"/>
                                <a:gd name="T58" fmla="+- 0 2136 2088"/>
                                <a:gd name="T59" fmla="*/ 2136 h 331"/>
                                <a:gd name="T60" fmla="+- 0 8772 8548"/>
                                <a:gd name="T61" fmla="*/ T60 w 322"/>
                                <a:gd name="T62" fmla="+- 0 2101 2088"/>
                                <a:gd name="T63" fmla="*/ 2101 h 331"/>
                                <a:gd name="T64" fmla="+- 0 8709 8548"/>
                                <a:gd name="T65" fmla="*/ T64 w 322"/>
                                <a:gd name="T66" fmla="+- 0 2088 2088"/>
                                <a:gd name="T67" fmla="*/ 2088 h 33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322" h="331">
                                  <a:moveTo>
                                    <a:pt x="161" y="0"/>
                                  </a:moveTo>
                                  <a:lnTo>
                                    <a:pt x="98" y="13"/>
                                  </a:lnTo>
                                  <a:lnTo>
                                    <a:pt x="47" y="48"/>
                                  </a:lnTo>
                                  <a:lnTo>
                                    <a:pt x="13" y="101"/>
                                  </a:lnTo>
                                  <a:lnTo>
                                    <a:pt x="0" y="165"/>
                                  </a:lnTo>
                                  <a:lnTo>
                                    <a:pt x="13" y="230"/>
                                  </a:lnTo>
                                  <a:lnTo>
                                    <a:pt x="47" y="282"/>
                                  </a:lnTo>
                                  <a:lnTo>
                                    <a:pt x="98" y="318"/>
                                  </a:lnTo>
                                  <a:lnTo>
                                    <a:pt x="161" y="331"/>
                                  </a:lnTo>
                                  <a:lnTo>
                                    <a:pt x="224" y="318"/>
                                  </a:lnTo>
                                  <a:lnTo>
                                    <a:pt x="275" y="282"/>
                                  </a:lnTo>
                                  <a:lnTo>
                                    <a:pt x="309" y="230"/>
                                  </a:lnTo>
                                  <a:lnTo>
                                    <a:pt x="322" y="165"/>
                                  </a:lnTo>
                                  <a:lnTo>
                                    <a:pt x="309" y="101"/>
                                  </a:lnTo>
                                  <a:lnTo>
                                    <a:pt x="275" y="48"/>
                                  </a:lnTo>
                                  <a:lnTo>
                                    <a:pt x="224" y="13"/>
                                  </a:lnTo>
                                  <a:lnTo>
                                    <a:pt x="16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pic:pic xmlns:pic="http://schemas.openxmlformats.org/drawingml/2006/picture">
                          <pic:nvPicPr>
                            <pic:cNvPr id="874" name="Picture 79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966" y="2174"/>
                              <a:ext cx="213" cy="1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75" name="AutoShape 800"/>
                          <wps:cNvSpPr/>
                          <wps:spPr bwMode="auto">
                            <a:xfrm>
                              <a:off x="8647" y="2172"/>
                              <a:ext cx="112" cy="169"/>
                            </a:xfrm>
                            <a:custGeom>
                              <a:avLst/>
                              <a:gdLst>
                                <a:gd name="T0" fmla="+- 0 8656 8647"/>
                                <a:gd name="T1" fmla="*/ T0 w 112"/>
                                <a:gd name="T2" fmla="+- 0 2295 2173"/>
                                <a:gd name="T3" fmla="*/ 2295 h 169"/>
                                <a:gd name="T4" fmla="+- 0 8652 8647"/>
                                <a:gd name="T5" fmla="*/ T4 w 112"/>
                                <a:gd name="T6" fmla="+- 0 2299 2173"/>
                                <a:gd name="T7" fmla="*/ 2299 h 169"/>
                                <a:gd name="T8" fmla="+- 0 8647 8647"/>
                                <a:gd name="T9" fmla="*/ T8 w 112"/>
                                <a:gd name="T10" fmla="+- 0 2306 2173"/>
                                <a:gd name="T11" fmla="*/ 2306 h 169"/>
                                <a:gd name="T12" fmla="+- 0 8652 8647"/>
                                <a:gd name="T13" fmla="*/ T12 w 112"/>
                                <a:gd name="T14" fmla="+- 0 2325 2173"/>
                                <a:gd name="T15" fmla="*/ 2325 h 169"/>
                                <a:gd name="T16" fmla="+- 0 8684 8647"/>
                                <a:gd name="T17" fmla="*/ T16 w 112"/>
                                <a:gd name="T18" fmla="+- 0 2342 2173"/>
                                <a:gd name="T19" fmla="*/ 2342 h 169"/>
                                <a:gd name="T20" fmla="+- 0 8712 8647"/>
                                <a:gd name="T21" fmla="*/ T20 w 112"/>
                                <a:gd name="T22" fmla="+- 0 2341 2173"/>
                                <a:gd name="T23" fmla="*/ 2341 h 169"/>
                                <a:gd name="T24" fmla="+- 0 8730 8647"/>
                                <a:gd name="T25" fmla="*/ T24 w 112"/>
                                <a:gd name="T26" fmla="+- 0 2336 2173"/>
                                <a:gd name="T27" fmla="*/ 2336 h 169"/>
                                <a:gd name="T28" fmla="+- 0 8683 8647"/>
                                <a:gd name="T29" fmla="*/ T28 w 112"/>
                                <a:gd name="T30" fmla="+- 0 2335 2173"/>
                                <a:gd name="T31" fmla="*/ 2335 h 169"/>
                                <a:gd name="T32" fmla="+- 0 8668 8647"/>
                                <a:gd name="T33" fmla="*/ T32 w 112"/>
                                <a:gd name="T34" fmla="+- 0 2326 2173"/>
                                <a:gd name="T35" fmla="*/ 2326 h 169"/>
                                <a:gd name="T36" fmla="+- 0 8669 8647"/>
                                <a:gd name="T37" fmla="*/ T36 w 112"/>
                                <a:gd name="T38" fmla="+- 0 2319 2173"/>
                                <a:gd name="T39" fmla="*/ 2319 h 169"/>
                                <a:gd name="T40" fmla="+- 0 8671 8647"/>
                                <a:gd name="T41" fmla="*/ T40 w 112"/>
                                <a:gd name="T42" fmla="+- 0 2314 2173"/>
                                <a:gd name="T43" fmla="*/ 2314 h 169"/>
                                <a:gd name="T44" fmla="+- 0 8672 8647"/>
                                <a:gd name="T45" fmla="*/ T44 w 112"/>
                                <a:gd name="T46" fmla="+- 0 2306 2173"/>
                                <a:gd name="T47" fmla="*/ 2306 h 169"/>
                                <a:gd name="T48" fmla="+- 0 8670 8647"/>
                                <a:gd name="T49" fmla="*/ T48 w 112"/>
                                <a:gd name="T50" fmla="+- 0 2300 2173"/>
                                <a:gd name="T51" fmla="*/ 2300 h 169"/>
                                <a:gd name="T52" fmla="+- 0 8664 8647"/>
                                <a:gd name="T53" fmla="*/ T52 w 112"/>
                                <a:gd name="T54" fmla="+- 0 2295 2173"/>
                                <a:gd name="T55" fmla="*/ 2295 h 169"/>
                                <a:gd name="T56" fmla="+- 0 8707 8647"/>
                                <a:gd name="T57" fmla="*/ T56 w 112"/>
                                <a:gd name="T58" fmla="+- 0 2179 2173"/>
                                <a:gd name="T59" fmla="*/ 2179 h 169"/>
                                <a:gd name="T60" fmla="+- 0 8722 8647"/>
                                <a:gd name="T61" fmla="*/ T60 w 112"/>
                                <a:gd name="T62" fmla="+- 0 2189 2173"/>
                                <a:gd name="T63" fmla="*/ 2189 h 169"/>
                                <a:gd name="T64" fmla="+- 0 8730 8647"/>
                                <a:gd name="T65" fmla="*/ T64 w 112"/>
                                <a:gd name="T66" fmla="+- 0 2205 2173"/>
                                <a:gd name="T67" fmla="*/ 2205 h 169"/>
                                <a:gd name="T68" fmla="+- 0 8727 8647"/>
                                <a:gd name="T69" fmla="*/ T68 w 112"/>
                                <a:gd name="T70" fmla="+- 0 2234 2173"/>
                                <a:gd name="T71" fmla="*/ 2234 h 169"/>
                                <a:gd name="T72" fmla="+- 0 8712 8647"/>
                                <a:gd name="T73" fmla="*/ T72 w 112"/>
                                <a:gd name="T74" fmla="+- 0 2246 2173"/>
                                <a:gd name="T75" fmla="*/ 2246 h 169"/>
                                <a:gd name="T76" fmla="+- 0 8686 8647"/>
                                <a:gd name="T77" fmla="*/ T76 w 112"/>
                                <a:gd name="T78" fmla="+- 0 2249 2173"/>
                                <a:gd name="T79" fmla="*/ 2249 h 169"/>
                                <a:gd name="T80" fmla="+- 0 8700 8647"/>
                                <a:gd name="T81" fmla="*/ T80 w 112"/>
                                <a:gd name="T82" fmla="+- 0 2256 2173"/>
                                <a:gd name="T83" fmla="*/ 2256 h 169"/>
                                <a:gd name="T84" fmla="+- 0 8721 8647"/>
                                <a:gd name="T85" fmla="*/ T84 w 112"/>
                                <a:gd name="T86" fmla="+- 0 2261 2173"/>
                                <a:gd name="T87" fmla="*/ 2261 h 169"/>
                                <a:gd name="T88" fmla="+- 0 8735 8647"/>
                                <a:gd name="T89" fmla="*/ T88 w 112"/>
                                <a:gd name="T90" fmla="+- 0 2273 2173"/>
                                <a:gd name="T91" fmla="*/ 2273 h 169"/>
                                <a:gd name="T92" fmla="+- 0 8738 8647"/>
                                <a:gd name="T93" fmla="*/ T92 w 112"/>
                                <a:gd name="T94" fmla="+- 0 2309 2173"/>
                                <a:gd name="T95" fmla="*/ 2309 h 169"/>
                                <a:gd name="T96" fmla="+- 0 8728 8647"/>
                                <a:gd name="T97" fmla="*/ T96 w 112"/>
                                <a:gd name="T98" fmla="+- 0 2325 2173"/>
                                <a:gd name="T99" fmla="*/ 2325 h 169"/>
                                <a:gd name="T100" fmla="+- 0 8709 8647"/>
                                <a:gd name="T101" fmla="*/ T100 w 112"/>
                                <a:gd name="T102" fmla="+- 0 2336 2173"/>
                                <a:gd name="T103" fmla="*/ 2336 h 169"/>
                                <a:gd name="T104" fmla="+- 0 8734 8647"/>
                                <a:gd name="T105" fmla="*/ T104 w 112"/>
                                <a:gd name="T106" fmla="+- 0 2334 2173"/>
                                <a:gd name="T107" fmla="*/ 2334 h 169"/>
                                <a:gd name="T108" fmla="+- 0 8753 8647"/>
                                <a:gd name="T109" fmla="*/ T108 w 112"/>
                                <a:gd name="T110" fmla="+- 0 2320 2173"/>
                                <a:gd name="T111" fmla="*/ 2320 h 169"/>
                                <a:gd name="T112" fmla="+- 0 8759 8647"/>
                                <a:gd name="T113" fmla="*/ T112 w 112"/>
                                <a:gd name="T114" fmla="+- 0 2288 2173"/>
                                <a:gd name="T115" fmla="*/ 2288 h 169"/>
                                <a:gd name="T116" fmla="+- 0 8750 8647"/>
                                <a:gd name="T117" fmla="*/ T116 w 112"/>
                                <a:gd name="T118" fmla="+- 0 2271 2173"/>
                                <a:gd name="T119" fmla="*/ 2271 h 169"/>
                                <a:gd name="T120" fmla="+- 0 8737 8647"/>
                                <a:gd name="T121" fmla="*/ T120 w 112"/>
                                <a:gd name="T122" fmla="+- 0 2260 2173"/>
                                <a:gd name="T123" fmla="*/ 2260 h 169"/>
                                <a:gd name="T124" fmla="+- 0 8715 8647"/>
                                <a:gd name="T125" fmla="*/ T124 w 112"/>
                                <a:gd name="T126" fmla="+- 0 2251 2173"/>
                                <a:gd name="T127" fmla="*/ 2251 h 169"/>
                                <a:gd name="T128" fmla="+- 0 8737 8647"/>
                                <a:gd name="T129" fmla="*/ T128 w 112"/>
                                <a:gd name="T130" fmla="+- 0 2242 2173"/>
                                <a:gd name="T131" fmla="*/ 2242 h 169"/>
                                <a:gd name="T132" fmla="+- 0 8748 8647"/>
                                <a:gd name="T133" fmla="*/ T132 w 112"/>
                                <a:gd name="T134" fmla="+- 0 2229 2173"/>
                                <a:gd name="T135" fmla="*/ 2229 h 169"/>
                                <a:gd name="T136" fmla="+- 0 8751 8647"/>
                                <a:gd name="T137" fmla="*/ T136 w 112"/>
                                <a:gd name="T138" fmla="+- 0 2203 2173"/>
                                <a:gd name="T139" fmla="*/ 2203 h 169"/>
                                <a:gd name="T140" fmla="+- 0 8737 8647"/>
                                <a:gd name="T141" fmla="*/ T140 w 112"/>
                                <a:gd name="T142" fmla="+- 0 2185 2173"/>
                                <a:gd name="T143" fmla="*/ 2185 h 169"/>
                                <a:gd name="T144" fmla="+- 0 8715 8647"/>
                                <a:gd name="T145" fmla="*/ T144 w 112"/>
                                <a:gd name="T146" fmla="+- 0 2173 2173"/>
                                <a:gd name="T147" fmla="*/ 2173 h 169"/>
                                <a:gd name="T148" fmla="+- 0 8676 8647"/>
                                <a:gd name="T149" fmla="*/ T148 w 112"/>
                                <a:gd name="T150" fmla="+- 0 2176 2173"/>
                                <a:gd name="T151" fmla="*/ 2176 h 169"/>
                                <a:gd name="T152" fmla="+- 0 8655 8647"/>
                                <a:gd name="T153" fmla="*/ T152 w 112"/>
                                <a:gd name="T154" fmla="+- 0 2188 2173"/>
                                <a:gd name="T155" fmla="*/ 2188 h 169"/>
                                <a:gd name="T156" fmla="+- 0 8650 8647"/>
                                <a:gd name="T157" fmla="*/ T156 w 112"/>
                                <a:gd name="T158" fmla="+- 0 2210 2173"/>
                                <a:gd name="T159" fmla="*/ 2210 h 169"/>
                                <a:gd name="T160" fmla="+- 0 8655 8647"/>
                                <a:gd name="T161" fmla="*/ T160 w 112"/>
                                <a:gd name="T162" fmla="+- 0 2216 2173"/>
                                <a:gd name="T163" fmla="*/ 2216 h 169"/>
                                <a:gd name="T164" fmla="+- 0 8660 8647"/>
                                <a:gd name="T165" fmla="*/ T164 w 112"/>
                                <a:gd name="T166" fmla="+- 0 2219 2173"/>
                                <a:gd name="T167" fmla="*/ 2219 h 169"/>
                                <a:gd name="T168" fmla="+- 0 8670 8647"/>
                                <a:gd name="T169" fmla="*/ T168 w 112"/>
                                <a:gd name="T170" fmla="+- 0 2218 2173"/>
                                <a:gd name="T171" fmla="*/ 2218 h 169"/>
                                <a:gd name="T172" fmla="+- 0 8672 8647"/>
                                <a:gd name="T173" fmla="*/ T172 w 112"/>
                                <a:gd name="T174" fmla="+- 0 2214 2173"/>
                                <a:gd name="T175" fmla="*/ 2214 h 169"/>
                                <a:gd name="T176" fmla="+- 0 8674 8647"/>
                                <a:gd name="T177" fmla="*/ T176 w 112"/>
                                <a:gd name="T178" fmla="+- 0 2207 2173"/>
                                <a:gd name="T179" fmla="*/ 2207 h 169"/>
                                <a:gd name="T180" fmla="+- 0 8671 8647"/>
                                <a:gd name="T181" fmla="*/ T180 w 112"/>
                                <a:gd name="T182" fmla="+- 0 2204 2173"/>
                                <a:gd name="T183" fmla="*/ 2204 h 169"/>
                                <a:gd name="T184" fmla="+- 0 8669 8647"/>
                                <a:gd name="T185" fmla="*/ T184 w 112"/>
                                <a:gd name="T186" fmla="+- 0 2199 2173"/>
                                <a:gd name="T187" fmla="*/ 2199 h 169"/>
                                <a:gd name="T188" fmla="+- 0 8672 8647"/>
                                <a:gd name="T189" fmla="*/ T188 w 112"/>
                                <a:gd name="T190" fmla="+- 0 2185 2173"/>
                                <a:gd name="T191" fmla="*/ 2185 h 169"/>
                                <a:gd name="T192" fmla="+- 0 8684 8647"/>
                                <a:gd name="T193" fmla="*/ T192 w 112"/>
                                <a:gd name="T194" fmla="+- 0 2180 2173"/>
                                <a:gd name="T195" fmla="*/ 2180 h 169"/>
                                <a:gd name="T196" fmla="+- 0 8730 8647"/>
                                <a:gd name="T197" fmla="*/ T196 w 112"/>
                                <a:gd name="T198" fmla="+- 0 2179 2173"/>
                                <a:gd name="T199" fmla="*/ 2179 h 169"/>
                                <a:gd name="T200" fmla="+- 0 8715 8647"/>
                                <a:gd name="T201" fmla="*/ T200 w 112"/>
                                <a:gd name="T202" fmla="+- 0 2173 2173"/>
                                <a:gd name="T203" fmla="*/ 2173 h 1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</a:cxnLst>
                              <a:rect l="0" t="0" r="r" b="b"/>
                              <a:pathLst>
                                <a:path w="112" h="169">
                                  <a:moveTo>
                                    <a:pt x="17" y="122"/>
                                  </a:moveTo>
                                  <a:lnTo>
                                    <a:pt x="9" y="122"/>
                                  </a:lnTo>
                                  <a:lnTo>
                                    <a:pt x="7" y="123"/>
                                  </a:lnTo>
                                  <a:lnTo>
                                    <a:pt x="5" y="126"/>
                                  </a:lnTo>
                                  <a:lnTo>
                                    <a:pt x="1" y="129"/>
                                  </a:lnTo>
                                  <a:lnTo>
                                    <a:pt x="0" y="133"/>
                                  </a:lnTo>
                                  <a:lnTo>
                                    <a:pt x="0" y="146"/>
                                  </a:lnTo>
                                  <a:lnTo>
                                    <a:pt x="5" y="152"/>
                                  </a:lnTo>
                                  <a:lnTo>
                                    <a:pt x="25" y="166"/>
                                  </a:lnTo>
                                  <a:lnTo>
                                    <a:pt x="37" y="169"/>
                                  </a:lnTo>
                                  <a:lnTo>
                                    <a:pt x="51" y="169"/>
                                  </a:lnTo>
                                  <a:lnTo>
                                    <a:pt x="65" y="168"/>
                                  </a:lnTo>
                                  <a:lnTo>
                                    <a:pt x="77" y="165"/>
                                  </a:lnTo>
                                  <a:lnTo>
                                    <a:pt x="83" y="163"/>
                                  </a:lnTo>
                                  <a:lnTo>
                                    <a:pt x="42" y="163"/>
                                  </a:lnTo>
                                  <a:lnTo>
                                    <a:pt x="36" y="162"/>
                                  </a:lnTo>
                                  <a:lnTo>
                                    <a:pt x="24" y="156"/>
                                  </a:lnTo>
                                  <a:lnTo>
                                    <a:pt x="21" y="153"/>
                                  </a:lnTo>
                                  <a:lnTo>
                                    <a:pt x="21" y="148"/>
                                  </a:lnTo>
                                  <a:lnTo>
                                    <a:pt x="22" y="146"/>
                                  </a:lnTo>
                                  <a:lnTo>
                                    <a:pt x="23" y="143"/>
                                  </a:lnTo>
                                  <a:lnTo>
                                    <a:pt x="24" y="141"/>
                                  </a:lnTo>
                                  <a:lnTo>
                                    <a:pt x="25" y="138"/>
                                  </a:lnTo>
                                  <a:lnTo>
                                    <a:pt x="25" y="133"/>
                                  </a:lnTo>
                                  <a:lnTo>
                                    <a:pt x="24" y="130"/>
                                  </a:lnTo>
                                  <a:lnTo>
                                    <a:pt x="23" y="127"/>
                                  </a:lnTo>
                                  <a:lnTo>
                                    <a:pt x="21" y="124"/>
                                  </a:lnTo>
                                  <a:lnTo>
                                    <a:pt x="17" y="122"/>
                                  </a:lnTo>
                                  <a:close/>
                                  <a:moveTo>
                                    <a:pt x="83" y="6"/>
                                  </a:moveTo>
                                  <a:lnTo>
                                    <a:pt x="60" y="6"/>
                                  </a:lnTo>
                                  <a:lnTo>
                                    <a:pt x="69" y="9"/>
                                  </a:lnTo>
                                  <a:lnTo>
                                    <a:pt x="75" y="16"/>
                                  </a:lnTo>
                                  <a:lnTo>
                                    <a:pt x="81" y="23"/>
                                  </a:lnTo>
                                  <a:lnTo>
                                    <a:pt x="83" y="32"/>
                                  </a:lnTo>
                                  <a:lnTo>
                                    <a:pt x="83" y="52"/>
                                  </a:lnTo>
                                  <a:lnTo>
                                    <a:pt x="80" y="61"/>
                                  </a:lnTo>
                                  <a:lnTo>
                                    <a:pt x="73" y="66"/>
                                  </a:lnTo>
                                  <a:lnTo>
                                    <a:pt x="65" y="73"/>
                                  </a:lnTo>
                                  <a:lnTo>
                                    <a:pt x="54" y="76"/>
                                  </a:lnTo>
                                  <a:lnTo>
                                    <a:pt x="39" y="76"/>
                                  </a:lnTo>
                                  <a:lnTo>
                                    <a:pt x="39" y="82"/>
                                  </a:lnTo>
                                  <a:lnTo>
                                    <a:pt x="53" y="83"/>
                                  </a:lnTo>
                                  <a:lnTo>
                                    <a:pt x="64" y="85"/>
                                  </a:lnTo>
                                  <a:lnTo>
                                    <a:pt x="74" y="88"/>
                                  </a:lnTo>
                                  <a:lnTo>
                                    <a:pt x="81" y="93"/>
                                  </a:lnTo>
                                  <a:lnTo>
                                    <a:pt x="88" y="100"/>
                                  </a:lnTo>
                                  <a:lnTo>
                                    <a:pt x="91" y="110"/>
                                  </a:lnTo>
                                  <a:lnTo>
                                    <a:pt x="91" y="136"/>
                                  </a:lnTo>
                                  <a:lnTo>
                                    <a:pt x="88" y="146"/>
                                  </a:lnTo>
                                  <a:lnTo>
                                    <a:pt x="81" y="152"/>
                                  </a:lnTo>
                                  <a:lnTo>
                                    <a:pt x="73" y="159"/>
                                  </a:lnTo>
                                  <a:lnTo>
                                    <a:pt x="62" y="163"/>
                                  </a:lnTo>
                                  <a:lnTo>
                                    <a:pt x="83" y="163"/>
                                  </a:lnTo>
                                  <a:lnTo>
                                    <a:pt x="87" y="161"/>
                                  </a:lnTo>
                                  <a:lnTo>
                                    <a:pt x="96" y="155"/>
                                  </a:lnTo>
                                  <a:lnTo>
                                    <a:pt x="106" y="147"/>
                                  </a:lnTo>
                                  <a:lnTo>
                                    <a:pt x="112" y="136"/>
                                  </a:lnTo>
                                  <a:lnTo>
                                    <a:pt x="112" y="115"/>
                                  </a:lnTo>
                                  <a:lnTo>
                                    <a:pt x="108" y="107"/>
                                  </a:lnTo>
                                  <a:lnTo>
                                    <a:pt x="103" y="98"/>
                                  </a:lnTo>
                                  <a:lnTo>
                                    <a:pt x="97" y="92"/>
                                  </a:lnTo>
                                  <a:lnTo>
                                    <a:pt x="90" y="87"/>
                                  </a:lnTo>
                                  <a:lnTo>
                                    <a:pt x="80" y="82"/>
                                  </a:lnTo>
                                  <a:lnTo>
                                    <a:pt x="68" y="78"/>
                                  </a:lnTo>
                                  <a:lnTo>
                                    <a:pt x="81" y="75"/>
                                  </a:lnTo>
                                  <a:lnTo>
                                    <a:pt x="90" y="69"/>
                                  </a:lnTo>
                                  <a:lnTo>
                                    <a:pt x="96" y="63"/>
                                  </a:lnTo>
                                  <a:lnTo>
                                    <a:pt x="101" y="56"/>
                                  </a:lnTo>
                                  <a:lnTo>
                                    <a:pt x="104" y="48"/>
                                  </a:lnTo>
                                  <a:lnTo>
                                    <a:pt x="104" y="30"/>
                                  </a:lnTo>
                                  <a:lnTo>
                                    <a:pt x="99" y="21"/>
                                  </a:lnTo>
                                  <a:lnTo>
                                    <a:pt x="90" y="12"/>
                                  </a:lnTo>
                                  <a:lnTo>
                                    <a:pt x="83" y="6"/>
                                  </a:lnTo>
                                  <a:close/>
                                  <a:moveTo>
                                    <a:pt x="68" y="0"/>
                                  </a:moveTo>
                                  <a:lnTo>
                                    <a:pt x="40" y="0"/>
                                  </a:lnTo>
                                  <a:lnTo>
                                    <a:pt x="29" y="3"/>
                                  </a:lnTo>
                                  <a:lnTo>
                                    <a:pt x="18" y="8"/>
                                  </a:lnTo>
                                  <a:lnTo>
                                    <a:pt x="8" y="15"/>
                                  </a:lnTo>
                                  <a:lnTo>
                                    <a:pt x="3" y="23"/>
                                  </a:lnTo>
                                  <a:lnTo>
                                    <a:pt x="3" y="37"/>
                                  </a:lnTo>
                                  <a:lnTo>
                                    <a:pt x="5" y="41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10" y="45"/>
                                  </a:lnTo>
                                  <a:lnTo>
                                    <a:pt x="13" y="46"/>
                                  </a:lnTo>
                                  <a:lnTo>
                                    <a:pt x="20" y="46"/>
                                  </a:lnTo>
                                  <a:lnTo>
                                    <a:pt x="23" y="45"/>
                                  </a:lnTo>
                                  <a:lnTo>
                                    <a:pt x="24" y="43"/>
                                  </a:lnTo>
                                  <a:lnTo>
                                    <a:pt x="25" y="41"/>
                                  </a:lnTo>
                                  <a:lnTo>
                                    <a:pt x="27" y="38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24" y="31"/>
                                  </a:lnTo>
                                  <a:lnTo>
                                    <a:pt x="23" y="30"/>
                                  </a:lnTo>
                                  <a:lnTo>
                                    <a:pt x="22" y="26"/>
                                  </a:lnTo>
                                  <a:lnTo>
                                    <a:pt x="22" y="16"/>
                                  </a:lnTo>
                                  <a:lnTo>
                                    <a:pt x="25" y="12"/>
                                  </a:lnTo>
                                  <a:lnTo>
                                    <a:pt x="31" y="9"/>
                                  </a:lnTo>
                                  <a:lnTo>
                                    <a:pt x="37" y="7"/>
                                  </a:lnTo>
                                  <a:lnTo>
                                    <a:pt x="42" y="6"/>
                                  </a:lnTo>
                                  <a:lnTo>
                                    <a:pt x="83" y="6"/>
                                  </a:lnTo>
                                  <a:lnTo>
                                    <a:pt x="81" y="4"/>
                                  </a:lnTo>
                                  <a:lnTo>
                                    <a:pt x="6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876" name="Freeform 801"/>
                          <wps:cNvSpPr/>
                          <wps:spPr bwMode="auto">
                            <a:xfrm>
                              <a:off x="8647" y="2172"/>
                              <a:ext cx="112" cy="169"/>
                            </a:xfrm>
                            <a:custGeom>
                              <a:avLst/>
                              <a:gdLst>
                                <a:gd name="T0" fmla="+- 0 8759 8647"/>
                                <a:gd name="T1" fmla="*/ T0 w 112"/>
                                <a:gd name="T2" fmla="+- 0 2309 2173"/>
                                <a:gd name="T3" fmla="*/ 2309 h 169"/>
                                <a:gd name="T4" fmla="+- 0 8698 8647"/>
                                <a:gd name="T5" fmla="*/ T4 w 112"/>
                                <a:gd name="T6" fmla="+- 0 2342 2173"/>
                                <a:gd name="T7" fmla="*/ 2342 h 169"/>
                                <a:gd name="T8" fmla="+- 0 8672 8647"/>
                                <a:gd name="T9" fmla="*/ T8 w 112"/>
                                <a:gd name="T10" fmla="+- 0 2339 2173"/>
                                <a:gd name="T11" fmla="*/ 2339 h 169"/>
                                <a:gd name="T12" fmla="+- 0 8652 8647"/>
                                <a:gd name="T13" fmla="*/ T12 w 112"/>
                                <a:gd name="T14" fmla="+- 0 2325 2173"/>
                                <a:gd name="T15" fmla="*/ 2325 h 169"/>
                                <a:gd name="T16" fmla="+- 0 8647 8647"/>
                                <a:gd name="T17" fmla="*/ T16 w 112"/>
                                <a:gd name="T18" fmla="+- 0 2310 2173"/>
                                <a:gd name="T19" fmla="*/ 2310 h 169"/>
                                <a:gd name="T20" fmla="+- 0 8648 8647"/>
                                <a:gd name="T21" fmla="*/ T20 w 112"/>
                                <a:gd name="T22" fmla="+- 0 2302 2173"/>
                                <a:gd name="T23" fmla="*/ 2302 h 169"/>
                                <a:gd name="T24" fmla="+- 0 8654 8647"/>
                                <a:gd name="T25" fmla="*/ T24 w 112"/>
                                <a:gd name="T26" fmla="+- 0 2296 2173"/>
                                <a:gd name="T27" fmla="*/ 2296 h 169"/>
                                <a:gd name="T28" fmla="+- 0 8660 8647"/>
                                <a:gd name="T29" fmla="*/ T28 w 112"/>
                                <a:gd name="T30" fmla="+- 0 2295 2173"/>
                                <a:gd name="T31" fmla="*/ 2295 h 169"/>
                                <a:gd name="T32" fmla="+- 0 8668 8647"/>
                                <a:gd name="T33" fmla="*/ T32 w 112"/>
                                <a:gd name="T34" fmla="+- 0 2297 2173"/>
                                <a:gd name="T35" fmla="*/ 2297 h 169"/>
                                <a:gd name="T36" fmla="+- 0 8671 8647"/>
                                <a:gd name="T37" fmla="*/ T36 w 112"/>
                                <a:gd name="T38" fmla="+- 0 2303 2173"/>
                                <a:gd name="T39" fmla="*/ 2303 h 169"/>
                                <a:gd name="T40" fmla="+- 0 8672 8647"/>
                                <a:gd name="T41" fmla="*/ T40 w 112"/>
                                <a:gd name="T42" fmla="+- 0 2308 2173"/>
                                <a:gd name="T43" fmla="*/ 2308 h 169"/>
                                <a:gd name="T44" fmla="+- 0 8671 8647"/>
                                <a:gd name="T45" fmla="*/ T44 w 112"/>
                                <a:gd name="T46" fmla="+- 0 2314 2173"/>
                                <a:gd name="T47" fmla="*/ 2314 h 169"/>
                                <a:gd name="T48" fmla="+- 0 8669 8647"/>
                                <a:gd name="T49" fmla="*/ T48 w 112"/>
                                <a:gd name="T50" fmla="+- 0 2319 2173"/>
                                <a:gd name="T51" fmla="*/ 2319 h 169"/>
                                <a:gd name="T52" fmla="+- 0 8668 8647"/>
                                <a:gd name="T53" fmla="*/ T52 w 112"/>
                                <a:gd name="T54" fmla="+- 0 2323 2173"/>
                                <a:gd name="T55" fmla="*/ 2323 h 169"/>
                                <a:gd name="T56" fmla="+- 0 8671 8647"/>
                                <a:gd name="T57" fmla="*/ T56 w 112"/>
                                <a:gd name="T58" fmla="+- 0 2329 2173"/>
                                <a:gd name="T59" fmla="*/ 2329 h 169"/>
                                <a:gd name="T60" fmla="+- 0 8683 8647"/>
                                <a:gd name="T61" fmla="*/ T60 w 112"/>
                                <a:gd name="T62" fmla="+- 0 2335 2173"/>
                                <a:gd name="T63" fmla="*/ 2335 h 169"/>
                                <a:gd name="T64" fmla="+- 0 8695 8647"/>
                                <a:gd name="T65" fmla="*/ T64 w 112"/>
                                <a:gd name="T66" fmla="+- 0 2336 2173"/>
                                <a:gd name="T67" fmla="*/ 2336 h 169"/>
                                <a:gd name="T68" fmla="+- 0 8720 8647"/>
                                <a:gd name="T69" fmla="*/ T68 w 112"/>
                                <a:gd name="T70" fmla="+- 0 2332 2173"/>
                                <a:gd name="T71" fmla="*/ 2332 h 169"/>
                                <a:gd name="T72" fmla="+- 0 8735 8647"/>
                                <a:gd name="T73" fmla="*/ T72 w 112"/>
                                <a:gd name="T74" fmla="+- 0 2319 2173"/>
                                <a:gd name="T75" fmla="*/ 2319 h 169"/>
                                <a:gd name="T76" fmla="+- 0 8738 8647"/>
                                <a:gd name="T77" fmla="*/ T76 w 112"/>
                                <a:gd name="T78" fmla="+- 0 2295 2173"/>
                                <a:gd name="T79" fmla="*/ 2295 h 169"/>
                                <a:gd name="T80" fmla="+- 0 8686 8647"/>
                                <a:gd name="T81" fmla="*/ T80 w 112"/>
                                <a:gd name="T82" fmla="+- 0 2255 2173"/>
                                <a:gd name="T83" fmla="*/ 2255 h 169"/>
                                <a:gd name="T84" fmla="+- 0 8686 8647"/>
                                <a:gd name="T85" fmla="*/ T84 w 112"/>
                                <a:gd name="T86" fmla="+- 0 2251 2173"/>
                                <a:gd name="T87" fmla="*/ 2251 h 169"/>
                                <a:gd name="T88" fmla="+- 0 8701 8647"/>
                                <a:gd name="T89" fmla="*/ T88 w 112"/>
                                <a:gd name="T90" fmla="+- 0 2249 2173"/>
                                <a:gd name="T91" fmla="*/ 2249 h 169"/>
                                <a:gd name="T92" fmla="+- 0 8720 8647"/>
                                <a:gd name="T93" fmla="*/ T92 w 112"/>
                                <a:gd name="T94" fmla="+- 0 2239 2173"/>
                                <a:gd name="T95" fmla="*/ 2239 h 169"/>
                                <a:gd name="T96" fmla="+- 0 8730 8647"/>
                                <a:gd name="T97" fmla="*/ T96 w 112"/>
                                <a:gd name="T98" fmla="+- 0 2225 2173"/>
                                <a:gd name="T99" fmla="*/ 2225 h 169"/>
                                <a:gd name="T100" fmla="+- 0 8730 8647"/>
                                <a:gd name="T101" fmla="*/ T100 w 112"/>
                                <a:gd name="T102" fmla="+- 0 2205 2173"/>
                                <a:gd name="T103" fmla="*/ 2205 h 169"/>
                                <a:gd name="T104" fmla="+- 0 8722 8647"/>
                                <a:gd name="T105" fmla="*/ T104 w 112"/>
                                <a:gd name="T106" fmla="+- 0 2189 2173"/>
                                <a:gd name="T107" fmla="*/ 2189 h 169"/>
                                <a:gd name="T108" fmla="+- 0 8707 8647"/>
                                <a:gd name="T109" fmla="*/ T108 w 112"/>
                                <a:gd name="T110" fmla="+- 0 2179 2173"/>
                                <a:gd name="T111" fmla="*/ 2179 h 169"/>
                                <a:gd name="T112" fmla="+- 0 8689 8647"/>
                                <a:gd name="T113" fmla="*/ T112 w 112"/>
                                <a:gd name="T114" fmla="+- 0 2179 2173"/>
                                <a:gd name="T115" fmla="*/ 2179 h 169"/>
                                <a:gd name="T116" fmla="+- 0 8678 8647"/>
                                <a:gd name="T117" fmla="*/ T116 w 112"/>
                                <a:gd name="T118" fmla="+- 0 2182 2173"/>
                                <a:gd name="T119" fmla="*/ 2182 h 169"/>
                                <a:gd name="T120" fmla="+- 0 8669 8647"/>
                                <a:gd name="T121" fmla="*/ T120 w 112"/>
                                <a:gd name="T122" fmla="+- 0 2189 2173"/>
                                <a:gd name="T123" fmla="*/ 2189 h 169"/>
                                <a:gd name="T124" fmla="+- 0 8669 8647"/>
                                <a:gd name="T125" fmla="*/ T124 w 112"/>
                                <a:gd name="T126" fmla="+- 0 2199 2173"/>
                                <a:gd name="T127" fmla="*/ 2199 h 169"/>
                                <a:gd name="T128" fmla="+- 0 8671 8647"/>
                                <a:gd name="T129" fmla="*/ T128 w 112"/>
                                <a:gd name="T130" fmla="+- 0 2204 2173"/>
                                <a:gd name="T131" fmla="*/ 2204 h 169"/>
                                <a:gd name="T132" fmla="+- 0 8674 8647"/>
                                <a:gd name="T133" fmla="*/ T132 w 112"/>
                                <a:gd name="T134" fmla="+- 0 2207 2173"/>
                                <a:gd name="T135" fmla="*/ 2207 h 169"/>
                                <a:gd name="T136" fmla="+- 0 8674 8647"/>
                                <a:gd name="T137" fmla="*/ T136 w 112"/>
                                <a:gd name="T138" fmla="+- 0 2211 2173"/>
                                <a:gd name="T139" fmla="*/ 2211 h 169"/>
                                <a:gd name="T140" fmla="+- 0 8671 8647"/>
                                <a:gd name="T141" fmla="*/ T140 w 112"/>
                                <a:gd name="T142" fmla="+- 0 2216 2173"/>
                                <a:gd name="T143" fmla="*/ 2216 h 169"/>
                                <a:gd name="T144" fmla="+- 0 8667 8647"/>
                                <a:gd name="T145" fmla="*/ T144 w 112"/>
                                <a:gd name="T146" fmla="+- 0 2219 2173"/>
                                <a:gd name="T147" fmla="*/ 2219 h 169"/>
                                <a:gd name="T148" fmla="+- 0 8660 8647"/>
                                <a:gd name="T149" fmla="*/ T148 w 112"/>
                                <a:gd name="T150" fmla="+- 0 2219 2173"/>
                                <a:gd name="T151" fmla="*/ 2219 h 169"/>
                                <a:gd name="T152" fmla="+- 0 8655 8647"/>
                                <a:gd name="T153" fmla="*/ T152 w 112"/>
                                <a:gd name="T154" fmla="+- 0 2216 2173"/>
                                <a:gd name="T155" fmla="*/ 2216 h 169"/>
                                <a:gd name="T156" fmla="+- 0 8650 8647"/>
                                <a:gd name="T157" fmla="*/ T156 w 112"/>
                                <a:gd name="T158" fmla="+- 0 2210 2173"/>
                                <a:gd name="T159" fmla="*/ 2210 h 169"/>
                                <a:gd name="T160" fmla="+- 0 8650 8647"/>
                                <a:gd name="T161" fmla="*/ T160 w 112"/>
                                <a:gd name="T162" fmla="+- 0 2196 2173"/>
                                <a:gd name="T163" fmla="*/ 2196 h 169"/>
                                <a:gd name="T164" fmla="+- 0 8665 8647"/>
                                <a:gd name="T165" fmla="*/ T164 w 112"/>
                                <a:gd name="T166" fmla="+- 0 2181 2173"/>
                                <a:gd name="T167" fmla="*/ 2181 h 169"/>
                                <a:gd name="T168" fmla="+- 0 8687 8647"/>
                                <a:gd name="T169" fmla="*/ T168 w 112"/>
                                <a:gd name="T170" fmla="+- 0 2173 2173"/>
                                <a:gd name="T171" fmla="*/ 2173 h 169"/>
                                <a:gd name="T172" fmla="+- 0 8715 8647"/>
                                <a:gd name="T173" fmla="*/ T172 w 112"/>
                                <a:gd name="T174" fmla="+- 0 2173 2173"/>
                                <a:gd name="T175" fmla="*/ 2173 h 169"/>
                                <a:gd name="T176" fmla="+- 0 8737 8647"/>
                                <a:gd name="T177" fmla="*/ T176 w 112"/>
                                <a:gd name="T178" fmla="+- 0 2185 2173"/>
                                <a:gd name="T179" fmla="*/ 2185 h 169"/>
                                <a:gd name="T180" fmla="+- 0 8751 8647"/>
                                <a:gd name="T181" fmla="*/ T180 w 112"/>
                                <a:gd name="T182" fmla="+- 0 2203 2173"/>
                                <a:gd name="T183" fmla="*/ 2203 h 169"/>
                                <a:gd name="T184" fmla="+- 0 8751 8647"/>
                                <a:gd name="T185" fmla="*/ T184 w 112"/>
                                <a:gd name="T186" fmla="+- 0 2221 2173"/>
                                <a:gd name="T187" fmla="*/ 2221 h 169"/>
                                <a:gd name="T188" fmla="+- 0 8727 8647"/>
                                <a:gd name="T189" fmla="*/ T188 w 112"/>
                                <a:gd name="T190" fmla="+- 0 2255 2173"/>
                                <a:gd name="T191" fmla="*/ 2255 h 169"/>
                                <a:gd name="T192" fmla="+- 0 8759 8647"/>
                                <a:gd name="T193" fmla="*/ T192 w 112"/>
                                <a:gd name="T194" fmla="+- 0 2296 2173"/>
                                <a:gd name="T195" fmla="*/ 2296 h 1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</a:cxnLst>
                              <a:rect l="0" t="0" r="r" b="b"/>
                              <a:pathLst>
                                <a:path w="112" h="169">
                                  <a:moveTo>
                                    <a:pt x="112" y="123"/>
                                  </a:moveTo>
                                  <a:lnTo>
                                    <a:pt x="112" y="136"/>
                                  </a:lnTo>
                                  <a:lnTo>
                                    <a:pt x="106" y="147"/>
                                  </a:lnTo>
                                  <a:lnTo>
                                    <a:pt x="51" y="169"/>
                                  </a:lnTo>
                                  <a:lnTo>
                                    <a:pt x="37" y="169"/>
                                  </a:lnTo>
                                  <a:lnTo>
                                    <a:pt x="25" y="166"/>
                                  </a:lnTo>
                                  <a:lnTo>
                                    <a:pt x="15" y="159"/>
                                  </a:lnTo>
                                  <a:lnTo>
                                    <a:pt x="5" y="152"/>
                                  </a:lnTo>
                                  <a:lnTo>
                                    <a:pt x="0" y="146"/>
                                  </a:lnTo>
                                  <a:lnTo>
                                    <a:pt x="0" y="137"/>
                                  </a:lnTo>
                                  <a:lnTo>
                                    <a:pt x="0" y="133"/>
                                  </a:lnTo>
                                  <a:lnTo>
                                    <a:pt x="1" y="129"/>
                                  </a:lnTo>
                                  <a:lnTo>
                                    <a:pt x="5" y="126"/>
                                  </a:lnTo>
                                  <a:lnTo>
                                    <a:pt x="7" y="123"/>
                                  </a:lnTo>
                                  <a:lnTo>
                                    <a:pt x="9" y="122"/>
                                  </a:lnTo>
                                  <a:lnTo>
                                    <a:pt x="13" y="122"/>
                                  </a:lnTo>
                                  <a:lnTo>
                                    <a:pt x="17" y="122"/>
                                  </a:lnTo>
                                  <a:lnTo>
                                    <a:pt x="21" y="124"/>
                                  </a:lnTo>
                                  <a:lnTo>
                                    <a:pt x="23" y="127"/>
                                  </a:lnTo>
                                  <a:lnTo>
                                    <a:pt x="24" y="130"/>
                                  </a:lnTo>
                                  <a:lnTo>
                                    <a:pt x="25" y="133"/>
                                  </a:lnTo>
                                  <a:lnTo>
                                    <a:pt x="25" y="135"/>
                                  </a:lnTo>
                                  <a:lnTo>
                                    <a:pt x="25" y="138"/>
                                  </a:lnTo>
                                  <a:lnTo>
                                    <a:pt x="24" y="141"/>
                                  </a:lnTo>
                                  <a:lnTo>
                                    <a:pt x="23" y="143"/>
                                  </a:lnTo>
                                  <a:lnTo>
                                    <a:pt x="22" y="146"/>
                                  </a:lnTo>
                                  <a:lnTo>
                                    <a:pt x="21" y="148"/>
                                  </a:lnTo>
                                  <a:lnTo>
                                    <a:pt x="21" y="150"/>
                                  </a:lnTo>
                                  <a:lnTo>
                                    <a:pt x="21" y="153"/>
                                  </a:lnTo>
                                  <a:lnTo>
                                    <a:pt x="24" y="156"/>
                                  </a:lnTo>
                                  <a:lnTo>
                                    <a:pt x="30" y="159"/>
                                  </a:lnTo>
                                  <a:lnTo>
                                    <a:pt x="36" y="162"/>
                                  </a:lnTo>
                                  <a:lnTo>
                                    <a:pt x="42" y="163"/>
                                  </a:lnTo>
                                  <a:lnTo>
                                    <a:pt x="48" y="163"/>
                                  </a:lnTo>
                                  <a:lnTo>
                                    <a:pt x="62" y="163"/>
                                  </a:lnTo>
                                  <a:lnTo>
                                    <a:pt x="73" y="159"/>
                                  </a:lnTo>
                                  <a:lnTo>
                                    <a:pt x="81" y="152"/>
                                  </a:lnTo>
                                  <a:lnTo>
                                    <a:pt x="88" y="146"/>
                                  </a:lnTo>
                                  <a:lnTo>
                                    <a:pt x="91" y="136"/>
                                  </a:lnTo>
                                  <a:lnTo>
                                    <a:pt x="91" y="122"/>
                                  </a:lnTo>
                                  <a:lnTo>
                                    <a:pt x="91" y="110"/>
                                  </a:lnTo>
                                  <a:lnTo>
                                    <a:pt x="39" y="82"/>
                                  </a:lnTo>
                                  <a:lnTo>
                                    <a:pt x="39" y="80"/>
                                  </a:lnTo>
                                  <a:lnTo>
                                    <a:pt x="39" y="78"/>
                                  </a:lnTo>
                                  <a:lnTo>
                                    <a:pt x="39" y="76"/>
                                  </a:lnTo>
                                  <a:lnTo>
                                    <a:pt x="54" y="76"/>
                                  </a:lnTo>
                                  <a:lnTo>
                                    <a:pt x="65" y="73"/>
                                  </a:lnTo>
                                  <a:lnTo>
                                    <a:pt x="73" y="66"/>
                                  </a:lnTo>
                                  <a:lnTo>
                                    <a:pt x="80" y="61"/>
                                  </a:lnTo>
                                  <a:lnTo>
                                    <a:pt x="83" y="52"/>
                                  </a:lnTo>
                                  <a:lnTo>
                                    <a:pt x="83" y="40"/>
                                  </a:lnTo>
                                  <a:lnTo>
                                    <a:pt x="83" y="32"/>
                                  </a:lnTo>
                                  <a:lnTo>
                                    <a:pt x="81" y="23"/>
                                  </a:lnTo>
                                  <a:lnTo>
                                    <a:pt x="75" y="16"/>
                                  </a:lnTo>
                                  <a:lnTo>
                                    <a:pt x="69" y="9"/>
                                  </a:lnTo>
                                  <a:lnTo>
                                    <a:pt x="60" y="6"/>
                                  </a:lnTo>
                                  <a:lnTo>
                                    <a:pt x="47" y="6"/>
                                  </a:lnTo>
                                  <a:lnTo>
                                    <a:pt x="42" y="6"/>
                                  </a:lnTo>
                                  <a:lnTo>
                                    <a:pt x="37" y="7"/>
                                  </a:lnTo>
                                  <a:lnTo>
                                    <a:pt x="31" y="9"/>
                                  </a:lnTo>
                                  <a:lnTo>
                                    <a:pt x="25" y="12"/>
                                  </a:lnTo>
                                  <a:lnTo>
                                    <a:pt x="22" y="16"/>
                                  </a:lnTo>
                                  <a:lnTo>
                                    <a:pt x="22" y="21"/>
                                  </a:lnTo>
                                  <a:lnTo>
                                    <a:pt x="22" y="26"/>
                                  </a:lnTo>
                                  <a:lnTo>
                                    <a:pt x="23" y="30"/>
                                  </a:lnTo>
                                  <a:lnTo>
                                    <a:pt x="24" y="31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27" y="36"/>
                                  </a:lnTo>
                                  <a:lnTo>
                                    <a:pt x="27" y="38"/>
                                  </a:lnTo>
                                  <a:lnTo>
                                    <a:pt x="25" y="41"/>
                                  </a:lnTo>
                                  <a:lnTo>
                                    <a:pt x="24" y="43"/>
                                  </a:lnTo>
                                  <a:lnTo>
                                    <a:pt x="23" y="45"/>
                                  </a:lnTo>
                                  <a:lnTo>
                                    <a:pt x="20" y="46"/>
                                  </a:lnTo>
                                  <a:lnTo>
                                    <a:pt x="16" y="46"/>
                                  </a:lnTo>
                                  <a:lnTo>
                                    <a:pt x="13" y="46"/>
                                  </a:lnTo>
                                  <a:lnTo>
                                    <a:pt x="10" y="45"/>
                                  </a:lnTo>
                                  <a:lnTo>
                                    <a:pt x="8" y="43"/>
                                  </a:lnTo>
                                  <a:lnTo>
                                    <a:pt x="5" y="41"/>
                                  </a:lnTo>
                                  <a:lnTo>
                                    <a:pt x="3" y="37"/>
                                  </a:lnTo>
                                  <a:lnTo>
                                    <a:pt x="3" y="33"/>
                                  </a:lnTo>
                                  <a:lnTo>
                                    <a:pt x="3" y="23"/>
                                  </a:lnTo>
                                  <a:lnTo>
                                    <a:pt x="8" y="15"/>
                                  </a:lnTo>
                                  <a:lnTo>
                                    <a:pt x="18" y="8"/>
                                  </a:lnTo>
                                  <a:lnTo>
                                    <a:pt x="29" y="3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53" y="0"/>
                                  </a:lnTo>
                                  <a:lnTo>
                                    <a:pt x="68" y="0"/>
                                  </a:lnTo>
                                  <a:lnTo>
                                    <a:pt x="81" y="4"/>
                                  </a:lnTo>
                                  <a:lnTo>
                                    <a:pt x="90" y="12"/>
                                  </a:lnTo>
                                  <a:lnTo>
                                    <a:pt x="99" y="21"/>
                                  </a:lnTo>
                                  <a:lnTo>
                                    <a:pt x="104" y="30"/>
                                  </a:lnTo>
                                  <a:lnTo>
                                    <a:pt x="104" y="38"/>
                                  </a:lnTo>
                                  <a:lnTo>
                                    <a:pt x="104" y="48"/>
                                  </a:lnTo>
                                  <a:lnTo>
                                    <a:pt x="68" y="78"/>
                                  </a:lnTo>
                                  <a:lnTo>
                                    <a:pt x="80" y="82"/>
                                  </a:lnTo>
                                  <a:lnTo>
                                    <a:pt x="112" y="115"/>
                                  </a:lnTo>
                                  <a:lnTo>
                                    <a:pt x="112" y="1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anchor="t" anchorCtr="0" upright="1"/>
                        </wps:wsp>
                        <wps:wsp>
                          <wps:cNvPr id="877" name="Line 802"/>
                          <wps:cNvCnPr>
                            <a:cxnSpLocks noChangeShapeType="1"/>
                            <a:endCxn id="868" idx="0"/>
                          </wps:cNvCnPr>
                          <wps:spPr bwMode="auto">
                            <a:xfrm flipH="1">
                              <a:off x="8072" y="1161"/>
                              <a:ext cx="632" cy="8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78" name="Line 8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38" y="2427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79" name="Line 8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3" y="2433"/>
                              <a:ext cx="0" cy="3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880" name="Line 8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60" y="2265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pic:pic xmlns:pic="http://schemas.openxmlformats.org/drawingml/2006/picture">
                          <pic:nvPicPr>
                            <pic:cNvPr id="881" name="Picture 80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127" y="1340"/>
                              <a:ext cx="118" cy="1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464" name="图片 464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8350" cy="16859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</wp:anchor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_x0000_s1026" o:spid="_x0000_s1031" style="width:193.65pt;height:92pt;margin-top:39.1pt;margin-left:280.3pt;mso-height-relative:page;mso-width-relative:page;mso-wrap-distance-bottom:0;mso-wrap-distance-left:9pt;mso-wrap-distance-right:9pt;mso-wrap-distance-top:0;position:absolute;z-index:251673600" coordsize="3350024,1685925">
                <o:lock v:ext="edit" aspectratio="f"/>
                <v:group id="_x0000_s1026" o:spid="_x0000_s1032" style="width:1297940;height:1238885;left:2052084;position:absolute;top:265814" coordorigin="7050,821" coordsize="2044,1951">
                  <o:lock v:ext="edit" aspectratio="f"/>
                  <v:shape id="Picture 775" o:spid="_x0000_s1033" type="#_x0000_t75" style="width:670;height:471;left:7247;position:absolute;top:1090" coordsize="21600,21600" o:preferrelative="t" filled="f" stroked="f">
                    <v:imagedata r:id="rId26" o:title=""/>
                    <o:lock v:ext="edit" aspectratio="t"/>
                  </v:shape>
                  <v:line id="Line 776" o:spid="_x0000_s1034" style="position:absolute" from="159000,22720" to="159220,24640" coordsize="21600,21600" stroked="t" strokecolor="black">
                    <v:stroke joinstyle="round"/>
                    <o:lock v:ext="edit" aspectratio="f"/>
                  </v:line>
                  <v:line id="Line 777" o:spid="_x0000_s1035" style="position:absolute" from="160140,22620" to="160240,24540" coordsize="21600,21600" stroked="t" strokecolor="black">
                    <v:stroke joinstyle="round"/>
                    <o:lock v:ext="edit" aspectratio="f"/>
                  </v:line>
                  <v:line id="Line 778" o:spid="_x0000_s1036" style="position:absolute" from="161280,21680" to="161280,24500" coordsize="21600,21600" stroked="t" strokecolor="black">
                    <v:stroke joinstyle="round"/>
                    <o:lock v:ext="edit" aspectratio="f"/>
                  </v:line>
                  <v:line id="Line 779" o:spid="_x0000_s1037" style="position:absolute" from="162420,22620" to="162420,24540" coordsize="21600,21600" stroked="t" strokecolor="black">
                    <v:stroke joinstyle="round"/>
                    <o:lock v:ext="edit" aspectratio="f"/>
                  </v:line>
                  <v:line id="Line 780" o:spid="_x0000_s1038" style="position:absolute" from="163560,22720" to="163560,24640" coordsize="21600,21600" stroked="t" strokecolor="black">
                    <v:stroke joinstyle="round"/>
                    <o:lock v:ext="edit" aspectratio="f"/>
                  </v:line>
                  <v:shape id="Picture 781" o:spid="_x0000_s1039" type="#_x0000_t75" style="width:670;height:471;left:8210;position:absolute;top:1090" coordsize="21600,21600" o:preferrelative="t" filled="f" stroked="f">
                    <v:imagedata r:id="rId27" o:title=""/>
                    <o:lock v:ext="edit" aspectratio="t"/>
                  </v:shape>
                  <v:shape id="Freeform 782" o:spid="_x0000_s1040" style="width:2022;height:1439;left:7064;position:absolute;top:821" coordsize="2022,1439" o:spt="100" adj="-11796480,,5400" path="m125,l76,10,37,37,10,76,,125,,1314,10,1362,37,1402,76,1429,125,1439,1897,1439,1946,1429,1985,1402,2012,1362,2022,1314,2022,125,2012,76,1985,37,1946,10,1897,,125,xe" filled="f" stroked="t" strokecolor="black">
                    <v:stroke joinstyle="round"/>
                    <v:path o:connecttype="custom" o:connectlocs="125,822;76,832;37,859;10,898;0,947;0,2136;10,2184;37,2224;76,2251;125,2261;1897,2261;1946,2251;1985,2224;2012,2184;2022,2136;2022,947;2012,898;1985,859;1946,832;1897,822;125,822" o:connectangles="0,0,0,0,0,0,0,0,0,0,0,0,0,0,0,0,0,0,0,0,0"/>
                    <o:lock v:ext="edit" aspectratio="f"/>
                  </v:shape>
                  <v:shape id="Picture 783" o:spid="_x0000_s1041" type="#_x0000_t75" style="width:118;height:108;left:7392;position:absolute;top:1568" coordsize="21600,21600" o:preferrelative="t" filled="f" stroked="f">
                    <v:imagedata r:id="rId28" o:title=""/>
                    <o:lock v:ext="edit" aspectratio="t"/>
                  </v:shape>
                  <v:shape id="Picture 784" o:spid="_x0000_s1042" type="#_x0000_t75" style="width:102;height:140;left:7674;position:absolute;top:941" coordsize="21600,21600" o:preferrelative="t" filled="f" stroked="f">
                    <v:imagedata r:id="rId29" o:title=""/>
                    <o:lock v:ext="edit" aspectratio="t"/>
                  </v:shape>
                  <v:shape id="AutoShape 785" o:spid="_x0000_s1043" style="width:88;height:129;left:8363;position:absolute;top:926" coordsize="88,129" o:spt="100" adj="-11796480,,5400" path="m73,4l58,4,63,5,70,7,74,11,75,16,77,21,77,29,74,37,72,43,69,49,59,61,51,67,43,72,24,85,18,90,11,94,6,99,3,102,2,105,,111,55,128,60,119,61,115,49,115,45,114,10,103,12,101,17,96,26,90,33,85,62,67,68,64,73,59,77,54,81,50,84,44,85,39,88,31,88,24,87,23,85,16,82,9,76,4,73,4xm64,99l62,105,59,109,52,114,49,115,61,115,68,100,64,99xm60,l52,,45,3,38,6,32,13,29,23,28,26,28,29,29,31,29,33,31,34,33,35,35,36,37,35,39,34,40,34,41,32,42,29,42,26,41,24,40,21,40,19,41,16,42,12,45,9,50,6,54,4,58,4,73,4,66,2,60,xe" filled="t" fillcolor="black" stroked="f">
                    <v:stroke joinstyle="miter"/>
                    <v:path o:connecttype="custom" o:connectlocs="58,931;70,934;75,943;77,956;72,970;59,988;43,999;18,1017;6,1026;2,1032;55,1055;61,1042;45,1041;12,1028;26,1017;62,994;73,986;81,977;85,966;88,951;85,943;76,931;64,1026;59,1036;49,1042;68,1027;60,927;45,930;32,940;28,953;29,958;31,961;35,963;39,961;41,959;42,953;40,948;41,943;45,936;54,931;73,931;60,927" o:connectangles="0,0,0,0,0,0,0,0,0,0,0,0,0,0,0,0,0,0,0,0,0,0,0,0,0,0,0,0,0,0,0,0,0,0,0,0,0,0,0,0,0,0"/>
                    <o:lock v:ext="edit" aspectratio="f"/>
                  </v:shape>
                  <v:shape id="Freeform 786" o:spid="_x0000_s1044" style="width:88;height:129;left:8363;position:absolute;top:926" coordsize="88,129" o:spt="100" adj="-11796480,,5400" path="m74,37l77,29,77,22,75,16,74,11,70,7,63,5,58,4,54,4,50,6,45,9,42,12,41,16,40,19,40,21,41,24,42,26,39,34,37,35,35,36,33,35,31,34,29,33,29,31,28,29,60,,66,2,76,4,82,9,85,16,88,23,88,31,85,39,62,67,51,74,10,103,22,107,33,110,45,114,49,115,52,114,55,112,59,109,62,105,64,99,66,99,67,99,68,100,64,109,60,119,55,128,42,124,28,120,14,116,,111,1,108,2,105,3,102,6,99,11,94,18,90,24,85,32,79,43,72,51,67,59,61,64,55,69,49,72,43,74,37xe" filled="f" stroked="t" strokecolor="black">
                    <v:stroke joinstyle="round"/>
                    <v:path o:connecttype="custom" o:connectlocs="77,956;75,943;70,934;58,931;50,933;42,939;40,946;41,951;39,961;35,963;31,961;29,958;60,927;76,931;85,943;88,958;62,994;10,1030;33,1037;49,1042;55,1039;62,1032;66,1026;68,1027;60,1046;42,1051;14,1043;1,1035;3,1029;11,1021;24,1012;43,999;59,988;69,976;74,964" o:connectangles="0,0,0,0,0,0,0,0,0,0,0,0,0,0,0,0,0,0,0,0,0,0,0,0,0,0,0,0,0,0,0,0,0,0,0"/>
                    <o:lock v:ext="edit" aspectratio="f"/>
                  </v:shape>
                  <v:shape id="Picture 787" o:spid="_x0000_s1045" type="#_x0000_t75" style="width:121;height:114;left:8878;position:absolute;top:1326" coordsize="21600,21600" o:preferrelative="t" filled="f" stroked="f">
                    <v:imagedata r:id="rId30" o:title=""/>
                    <o:lock v:ext="edit" aspectratio="t"/>
                  </v:shape>
                  <v:shape id="Picture 788" o:spid="_x0000_s1046" type="#_x0000_t75" style="width:158;height:160;left:7757;position:absolute;top:1290" coordsize="21600,21600" o:preferrelative="t" filled="f" stroked="f">
                    <v:imagedata r:id="rId31" o:title=""/>
                    <o:lock v:ext="edit" aspectratio="t"/>
                  </v:shape>
                  <v:shape id="Picture 789" o:spid="_x0000_s1047" type="#_x0000_t75" style="width:152;height:162;left:8199;position:absolute;top:1281" coordsize="21600,21600" o:preferrelative="t" filled="f" stroked="f">
                    <v:imagedata r:id="rId32" o:title=""/>
                    <o:lock v:ext="edit" aspectratio="t"/>
                  </v:shape>
                  <v:shape id="Picture 790" o:spid="_x0000_s1048" type="#_x0000_t75" style="width:173;height:171;left:8592;position:absolute;top:1537" coordsize="21600,21600" o:preferrelative="t" filled="f" stroked="f">
                    <v:imagedata r:id="rId33" o:title=""/>
                    <o:lock v:ext="edit" aspectratio="t"/>
                  </v:shape>
                  <v:shape id="Picture 791" o:spid="_x0000_s1049" type="#_x0000_t75" style="width:245;height:263;left:7962;position:absolute;top:1633" coordsize="21600,21600" o:preferrelative="t" filled="f" stroked="f">
                    <v:imagedata r:id="rId34" o:title=""/>
                    <o:lock v:ext="edit" aspectratio="t"/>
                  </v:shape>
                  <v:rect id="Rectangle 792" o:spid="_x0000_s1050" style="width:2044;height:476;left:7050;position:absolute;top:2030" coordsize="21600,21600" filled="t" fillcolor="black" stroked="f">
                    <o:lock v:ext="edit" aspectratio="f"/>
                  </v:rect>
                  <v:rect id="Rectangle 793" o:spid="_x0000_s1051" style="width:2044;height:476;left:7050;position:absolute;top:2030" coordsize="21600,21600" filled="f" stroked="t" strokecolor="black">
                    <v:stroke joinstyle="miter"/>
                    <o:lock v:ext="edit" aspectratio="f"/>
                  </v:rect>
                  <v:shape id="Freeform 794" o:spid="_x0000_s1052" style="width:321;height:333;left:7913;position:absolute;top:2092" coordsize="321,333" o:spt="100" adj="-11796480,,5400" path="m160,l98,13,47,49,13,102,,166,13,231,47,284,98,320,160,333,223,320,274,284,308,231,321,166,308,102,274,49,223,13,160,xe" filled="t" fillcolor="white" stroked="f">
                    <v:stroke joinstyle="miter"/>
                    <v:path o:connecttype="custom" o:connectlocs="160,2093;98,2106;47,2142;13,2195;0,2259;13,2324;47,2377;98,2413;160,2426;223,2413;274,2377;308,2324;321,2259;308,2195;274,2142;223,2106;160,2093" o:connectangles="0,0,0,0,0,0,0,0,0,0,0,0,0,0,0,0,0"/>
                    <o:lock v:ext="edit" aspectratio="f"/>
                  </v:shape>
                  <v:shape id="Freeform 795" o:spid="_x0000_s1053" style="width:321;height:333;left:7913;position:absolute;top:2092" coordsize="321,333" o:spt="100" adj="-11796480,,5400" path="m160,l98,13,47,49,13,102,,166,13,231,47,284,98,320,160,333,223,320,274,284,308,231,321,166,308,102,274,49,223,13,160,xe" filled="f" stroked="t" strokecolor="black">
                    <v:stroke joinstyle="round"/>
                    <v:path o:connecttype="custom" o:connectlocs="160,2093;98,2106;47,2142;13,2195;0,2259;13,2324;47,2377;98,2413;160,2426;223,2413;274,2377;308,2324;321,2259;308,2195;274,2142;223,2106;160,2093" o:connectangles="0,0,0,0,0,0,0,0,0,0,0,0,0,0,0,0,0"/>
                    <o:lock v:ext="edit" aspectratio="f"/>
                  </v:shape>
                  <v:shape id="Picture 796" o:spid="_x0000_s1054" type="#_x0000_t75" style="width:338;height:348;left:7280;position:absolute;top:2085" coordsize="21600,21600" o:preferrelative="t" filled="f" stroked="f">
                    <v:imagedata r:id="rId35" o:title=""/>
                    <o:lock v:ext="edit" aspectratio="t"/>
                  </v:shape>
                  <v:shape id="Freeform 797" o:spid="_x0000_s1055" style="width:322;height:331;left:8548;position:absolute;top:2087" coordsize="322,331" o:spt="100" adj="-11796480,,5400" path="m161,l98,13,47,48,13,101,,165,13,230,47,282,98,318,161,331,224,318,275,282,309,230,322,165,309,101,275,48,224,13,161,xe" filled="t" fillcolor="white" stroked="f">
                    <v:stroke joinstyle="miter"/>
                    <v:path o:connecttype="custom" o:connectlocs="161,2088;98,2101;47,2136;13,2189;0,2253;13,2318;47,2370;98,2406;161,2419;224,2406;275,2370;309,2318;322,2253;309,2189;275,2136;224,2101;161,2088" o:connectangles="0,0,0,0,0,0,0,0,0,0,0,0,0,0,0,0,0"/>
                    <o:lock v:ext="edit" aspectratio="f"/>
                  </v:shape>
                  <v:shape id="Freeform 798" o:spid="_x0000_s1056" style="width:322;height:331;left:8548;position:absolute;top:2087" coordsize="322,331" o:spt="100" adj="-11796480,,5400" path="m161,l98,13,47,48,13,101,,165,13,230,47,282,98,318,161,331,224,318,275,282,309,230,322,165,309,101,275,48,224,13,161,xe" filled="f" stroked="t" strokecolor="black">
                    <v:stroke joinstyle="round"/>
                    <v:path o:connecttype="custom" o:connectlocs="161,2088;98,2101;47,2136;13,2189;0,2253;13,2318;47,2370;98,2406;161,2419;224,2406;275,2370;309,2318;322,2253;309,2189;275,2136;224,2101;161,2088" o:connectangles="0,0,0,0,0,0,0,0,0,0,0,0,0,0,0,0,0"/>
                    <o:lock v:ext="edit" aspectratio="f"/>
                  </v:shape>
                  <v:shape id="Picture 799" o:spid="_x0000_s1057" type="#_x0000_t75" style="width:213;height:185;left:7966;position:absolute;top:2174" coordsize="21600,21600" o:preferrelative="t" filled="f" stroked="f">
                    <v:imagedata r:id="rId36" o:title=""/>
                    <o:lock v:ext="edit" aspectratio="t"/>
                  </v:shape>
                  <v:shape id="AutoShape 800" o:spid="_x0000_s1058" style="width:112;height:169;left:8647;position:absolute;top:2172" coordsize="112,169" o:spt="100" adj="-11796480,,5400" path="m17,122l9,122,7,123,5,126,1,129,,133,,146,5,152,25,166,37,169,51,169,65,168,77,165,83,163,42,163,36,162,24,156,21,153,21,148,22,146,23,143,24,141,25,138,25,133,24,130,23,127,21,124,17,122xm83,6l60,6,69,9,75,16,81,23,83,32,83,52,80,61,73,66,65,73,54,76,39,76,39,82,53,83,64,85,74,88,81,93,88,100,91,110,91,136,88,146,81,152,73,159,62,163,83,163,87,161,96,155,106,147,112,136,112,115,108,107,103,98,97,92,90,87,80,82,68,78,81,75,90,69,96,63,101,56,104,48,104,30,99,21,90,12,83,6xm68,l40,,29,3,18,8,8,15,3,23,3,37,5,41,8,43,10,45,13,46,20,46,23,45,24,43,25,41,27,38,27,34,25,32,24,31,23,30,22,26,22,16,25,12,31,9,37,7,42,6,83,6,81,4,68,xe" filled="t" fillcolor="black" stroked="f">
                    <v:stroke joinstyle="miter"/>
                    <v:path o:connecttype="custom" o:connectlocs="9,2295;5,2299;0,2306;5,2325;37,2342;65,2341;83,2336;36,2335;21,2326;22,2319;24,2314;25,2306;23,2300;17,2295;60,2179;75,2189;83,2205;80,2234;65,2246;39,2249;53,2256;74,2261;88,2273;91,2309;81,2325;62,2336;87,2334;106,2320;112,2288;103,2271;90,2260;68,2251;90,2242;101,2229;104,2203;90,2185;68,2173;29,2176;8,2188;3,2210;8,2216;13,2219;23,2218;25,2214;27,2207;24,2204;22,2199;25,2185;37,2180;83,2179;68,2173" o:connectangles="0,0,0,0,0,0,0,0,0,0,0,0,0,0,0,0,0,0,0,0,0,0,0,0,0,0,0,0,0,0,0,0,0,0,0,0,0,0,0,0,0,0,0,0,0,0,0,0,0,0,0"/>
                    <o:lock v:ext="edit" aspectratio="f"/>
                  </v:shape>
                  <v:shape id="Freeform 801" o:spid="_x0000_s1059" style="width:112;height:169;left:8647;position:absolute;top:2172" coordsize="112,169" o:spt="100" adj="-11796480,,5400" path="m112,123l112,136,106,147,51,169,37,169,25,166,15,159,5,152,,146,,137,,133,1,129,5,126,7,123,9,122,13,122,17,122,21,124,23,127,24,130,25,133,25,135,25,138,24,141,23,143,22,146,21,148,21,150,21,153,24,156,30,159,36,162,42,163,48,163,62,163,73,159,81,152,88,146,91,136,91,122,91,110,39,82,39,80,39,78,39,76,54,76,65,73,73,66,80,61,83,52,83,40,83,32,81,23,75,16,69,9,60,6,47,6,42,6,37,7,31,9,25,12,22,16,22,21,22,26,23,30,24,31,25,32,27,34,27,36,27,38,25,41,24,43,23,45,20,46,16,46,13,46,10,45,8,43,5,41,3,37,3,33,3,23,8,15,18,8,29,3,40,,53,,68,,81,4,90,12,99,21,104,30,104,38,104,48,68,78,80,82,112,115,112,123xe" filled="f" stroked="t" strokecolor="black">
                    <v:stroke joinstyle="round"/>
                    <v:path o:connecttype="custom" o:connectlocs="112,2309;51,2342;25,2339;5,2325;0,2310;1,2302;7,2296;13,2295;21,2297;24,2303;25,2308;24,2314;22,2319;21,2323;24,2329;36,2335;48,2336;73,2332;88,2319;91,2295;39,2255;39,2251;54,2249;73,2239;83,2225;83,2205;75,2189;60,2179;42,2179;31,2182;22,2189;22,2199;24,2204;27,2207;27,2211;24,2216;20,2219;13,2219;8,2216;3,2210;3,2196;18,2181;40,2173;68,2173;90,2185;104,2203;104,2221;80,2255;112,2296" o:connectangles="0,0,0,0,0,0,0,0,0,0,0,0,0,0,0,0,0,0,0,0,0,0,0,0,0,0,0,0,0,0,0,0,0,0,0,0,0,0,0,0,0,0,0,0,0,0,0,0,0"/>
                    <o:lock v:ext="edit" aspectratio="f"/>
                  </v:shape>
                  <v:line id="Line 802" o:spid="_x0000_s1060" style="flip:x;position:absolute" from="161440,23220" to="174080,40600" coordsize="21600,21600" stroked="t" strokecolor="black">
                    <v:stroke joinstyle="round"/>
                    <o:lock v:ext="edit" aspectratio="f"/>
                  </v:line>
                  <v:line id="Line 803" o:spid="_x0000_s1061" style="position:absolute" from="148760,48540" to="148760,55320" coordsize="21600,21600" stroked="t" strokecolor="black">
                    <v:stroke joinstyle="round"/>
                    <o:lock v:ext="edit" aspectratio="f"/>
                  </v:line>
                  <v:line id="Line 804" o:spid="_x0000_s1062" style="position:absolute" from="161460,48660" to="161460,55440" coordsize="21600,21600" stroked="t" strokecolor="black">
                    <v:stroke joinstyle="round"/>
                    <o:lock v:ext="edit" aspectratio="f"/>
                  </v:line>
                  <v:line id="Line 805" o:spid="_x0000_s1063" style="position:absolute" from="147200,45300" to="150800,45300" coordsize="21600,21600" stroked="t" strokecolor="black">
                    <v:stroke joinstyle="round"/>
                    <o:lock v:ext="edit" aspectratio="f"/>
                  </v:line>
                  <v:shape id="Picture 806" o:spid="_x0000_s1064" type="#_x0000_t75" style="width:118;height:108;left:7127;position:absolute;top:1340" coordsize="21600,21600" o:preferrelative="t" filled="f" stroked="f">
                    <v:imagedata r:id="rId37" o:title=""/>
                    <o:lock v:ext="edit" aspectratio="t"/>
                  </v:shape>
                </v:group>
                <v:shape id="_x0000_s1026" o:spid="_x0000_s1065" type="#_x0000_t75" style="width:2038350;height:1685925;position:absolute" coordsize="21600,21600" o:preferrelative="t" filled="f" stroked="f">
                  <v:imagedata r:id="rId38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t>4</w:t>
      </w:r>
      <w:r>
        <w:t>．</w:t>
      </w:r>
      <w:bookmarkStart w:id="1" w:name="_Hlk499105163"/>
      <w:r>
        <w:rPr>
          <w:rFonts w:hint="eastAsia"/>
        </w:rPr>
        <w:t>（多选）小林想测量小灯泡的额定功率及正常发光时的电阻，小灯泡的额定电压为</w:t>
      </w:r>
      <w:r>
        <w:rPr>
          <w:rFonts w:hint="eastAsia"/>
        </w:rPr>
        <w:t>2.5V</w:t>
      </w:r>
      <w:r>
        <w:rPr>
          <w:rFonts w:hint="eastAsia"/>
        </w:rPr>
        <w:t>，实验电路如图甲所示．实验中，当电压表</w:t>
      </w:r>
      <w:r>
        <w:rPr>
          <w:rFonts w:hint="eastAsia"/>
        </w:rPr>
        <w:t>示数为</w:t>
      </w:r>
      <w:r>
        <w:rPr>
          <w:rFonts w:hint="eastAsia"/>
        </w:rPr>
        <w:t>2.5V</w:t>
      </w:r>
      <w:r>
        <w:rPr>
          <w:rFonts w:hint="eastAsia"/>
        </w:rPr>
        <w:t>时，电流表示数如图乙所示．根据实验过程及现象，下列四个选项中，判断正确的是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rPr>
          <w:rFonts w:hint="eastAsia"/>
        </w:rPr>
        <w:t>A</w:t>
      </w:r>
      <w:r>
        <w:rPr>
          <w:rFonts w:hint="eastAsia"/>
        </w:rPr>
        <w:t>．为使小灯泡正常发光，电压表示数应为</w:t>
      </w:r>
      <w:r>
        <w:rPr>
          <w:rFonts w:hint="eastAsia"/>
        </w:rPr>
        <w:t>2.5V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rPr>
          <w:rFonts w:hint="eastAsia"/>
        </w:rPr>
        <w:t>B</w:t>
      </w:r>
      <w:r>
        <w:rPr>
          <w:rFonts w:hint="eastAsia"/>
        </w:rPr>
        <w:t>．图乙中的电流表示数为</w:t>
      </w:r>
      <w:r>
        <w:rPr>
          <w:rFonts w:hint="eastAsia"/>
        </w:rPr>
        <w:t>2.5A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rPr>
          <w:rFonts w:hint="eastAsia"/>
        </w:rPr>
        <w:t>C</w:t>
      </w:r>
      <w:r>
        <w:rPr>
          <w:rFonts w:hint="eastAsia"/>
        </w:rPr>
        <w:t>．小灯泡正常发光时的电阻为</w:t>
      </w:r>
      <w:r>
        <w:rPr>
          <w:rFonts w:hint="eastAsia"/>
        </w:rPr>
        <w:t>5</w:t>
      </w:r>
      <w:r>
        <w:t>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rPr>
          <w:rFonts w:hint="eastAsia"/>
        </w:rPr>
        <w:t>D</w:t>
      </w:r>
      <w:r>
        <w:rPr>
          <w:rFonts w:hint="eastAsia"/>
        </w:rPr>
        <w:t>．小灯泡的额定功率为</w:t>
      </w:r>
      <w:r>
        <w:rPr>
          <w:rFonts w:hint="eastAsia"/>
        </w:rPr>
        <w:t>5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rPr>
          <w:rFonts w:hint="eastAsia"/>
        </w:rPr>
        <w:t>5</w:t>
      </w:r>
      <w:r>
        <w:t>．</w:t>
      </w:r>
      <w:r>
        <w:rPr>
          <w:rFonts w:hint="eastAsia"/>
        </w:rPr>
        <w:t>某同学利用如图所示电路，测量额定电压为</w:t>
      </w:r>
      <w:r>
        <w:t>2.5V</w:t>
      </w:r>
      <w:r>
        <w:t>小灯泡的额定功率，下列说法错误的是</w:t>
      </w:r>
      <w:r>
        <w:rPr>
          <w:rFonts w:hint="eastAsia"/>
        </w:rPr>
        <w:t>（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pict>
          <v:shape id="_x0000_s1099" type="#_x0000_t75" style="position:absolute;left:0;text-align:left;margin-left:400.65pt;margin-top:13.05pt;width:77.2pt;height:58.8pt;z-index:251680768;mso-wrap-distance-left:9pt;mso-wrap-distance-top:0;mso-wrap-distance-right:9pt;mso-wrap-distance-bottom:0;mso-width-relative:page;mso-height-relative:page">
            <v:imagedata r:id="rId39" o:title=""/>
            <w10:wrap type="square"/>
          </v:shape>
        </w:pict>
      </w:r>
      <w:r>
        <w:t>A</w:t>
      </w:r>
      <w:r>
        <w:t>．闭合开关前，滑片</w:t>
      </w:r>
      <w:r>
        <w:t>P</w:t>
      </w:r>
      <w:r>
        <w:t>应滑到</w:t>
      </w:r>
      <w:r>
        <w:t>B</w:t>
      </w:r>
      <w:r>
        <w:t>端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B</w:t>
      </w:r>
      <w:r>
        <w:t>．闭合开关后，小灯泡不发光，一定是小灯泡灯丝断了</w:t>
      </w:r>
      <w:r>
        <w:t xml:space="preserve">  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C</w:t>
      </w:r>
      <w:r>
        <w:t>．当电压表示数为</w:t>
      </w:r>
      <w:r>
        <w:t>2.5V</w:t>
      </w:r>
      <w:r>
        <w:t>时，测出通过小灯泡的电流，可算出小灯泡的额定功率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D</w:t>
      </w:r>
      <w:r>
        <w:t>．实验</w:t>
      </w:r>
      <w:r>
        <w:t>还可得知，小灯泡的实际功率越大，小灯泡越亮</w:t>
      </w:r>
    </w:p>
    <w:bookmarkEnd w:id="1"/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6</w:t>
      </w:r>
      <w:r>
        <w:t>．甲灯泡标有</w:t>
      </w:r>
      <w:r>
        <w:rPr>
          <w:rFonts w:ascii="宋体" w:hAnsi="宋体"/>
        </w:rPr>
        <w:t>“</w:t>
      </w:r>
      <w:r>
        <w:t>22V  2W</w:t>
      </w:r>
      <w:r>
        <w:rPr>
          <w:rFonts w:ascii="宋体" w:hAnsi="宋体" w:hint="eastAsia"/>
        </w:rPr>
        <w:t>”</w:t>
      </w:r>
      <w:r>
        <w:t>，乙灯泡标有</w:t>
      </w:r>
      <w:r>
        <w:rPr>
          <w:rFonts w:ascii="宋体" w:hAnsi="宋体"/>
        </w:rPr>
        <w:t>“</w:t>
      </w:r>
      <w:r>
        <w:t>20</w:t>
      </w:r>
      <w:r>
        <w:rPr>
          <w:rFonts w:hint="eastAsia"/>
        </w:rPr>
        <w:t>V</w:t>
      </w:r>
      <w:r>
        <w:t xml:space="preserve">  100</w:t>
      </w:r>
      <w:r>
        <w:rPr>
          <w:rFonts w:hint="eastAsia"/>
        </w:rPr>
        <w:t>W</w:t>
      </w:r>
      <w:r>
        <w:rPr>
          <w:rFonts w:ascii="宋体" w:hAnsi="宋体" w:hint="eastAsia"/>
        </w:rPr>
        <w:t>”</w:t>
      </w:r>
      <w:r>
        <w:t>，忽略温度对灯丝电阻的影响，下列</w:t>
      </w:r>
      <w:r>
        <w:rPr>
          <w:rFonts w:hint="eastAsia"/>
        </w:rPr>
        <w:t>说法中正确的是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A</w:t>
      </w:r>
      <w:r>
        <w:t>．甲灯泡的功率一定小于乙灯泡的功率</w:t>
      </w:r>
      <w:r>
        <w:tab/>
      </w:r>
      <w:r>
        <w:tab/>
      </w:r>
      <w:r>
        <w:tab/>
        <w:t>B</w:t>
      </w:r>
      <w:r>
        <w:t>．甲灯泡消耗的电能一定小于乙灯泡消耗的电能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C</w:t>
      </w:r>
      <w:r>
        <w:t>．两灯串联在电路中，甲灯泡一定比乙灯泡亮</w:t>
      </w:r>
      <w:r>
        <w:tab/>
        <w:t>D</w:t>
      </w:r>
      <w:r>
        <w:t>．两灯并联在电路中，甲灯泡一定比乙灯泡亮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  <w:rPr>
          <w:lang w:val="pt-BR"/>
        </w:rPr>
      </w:pPr>
      <w:r>
        <w:pict>
          <v:shape id="_x0000_s1078" type="#_x0000_t75" style="position:absolute;left:0;text-align:left;margin-left:376.55pt;margin-top:10.35pt;width:102.8pt;height:53.3pt;z-index:251674624;mso-wrap-distance-left:9pt;mso-wrap-distance-top:0;mso-wrap-distance-right:9pt;mso-wrap-distance-bottom:0;mso-width-relative:page;mso-height-relative:page">
            <v:imagedata r:id="rId40" o:title=""/>
            <w10:wrap type="square"/>
          </v:shape>
        </w:pict>
      </w:r>
      <w:r>
        <w:t>7</w:t>
      </w:r>
      <w:r>
        <w:t>．</w:t>
      </w:r>
      <w:r>
        <w:rPr>
          <w:rFonts w:hint="eastAsia"/>
          <w:lang w:val="pt-BR"/>
        </w:rPr>
        <w:t>如图是小柯连接的电路，开关闭合后，发现灯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比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1</w:t>
      </w:r>
      <w:r>
        <w:rPr>
          <w:rFonts w:hint="eastAsia"/>
          <w:lang w:val="pt-BR"/>
        </w:rPr>
        <w:t>亮．关于该电路分析正确的是（</w:t>
      </w:r>
      <w:r>
        <w:rPr>
          <w:rFonts w:hint="eastAsia"/>
          <w:lang w:val="pt-BR"/>
        </w:rPr>
        <w:t xml:space="preserve">   </w:t>
      </w:r>
      <w:r>
        <w:rPr>
          <w:rFonts w:hint="eastAsia"/>
          <w:lang w:val="pt-BR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  <w:rPr>
          <w:lang w:val="pt-BR"/>
        </w:rPr>
      </w:pPr>
      <w:r>
        <w:rPr>
          <w:rFonts w:hint="eastAsia"/>
          <w:lang w:val="pt-BR"/>
        </w:rPr>
        <w:t>A</w:t>
      </w:r>
      <w:r>
        <w:rPr>
          <w:rFonts w:hint="eastAsia"/>
          <w:lang w:val="pt-BR"/>
        </w:rPr>
        <w:t>．通过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的电流比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1</w:t>
      </w:r>
      <w:r>
        <w:rPr>
          <w:rFonts w:hint="eastAsia"/>
          <w:lang w:val="pt-BR"/>
        </w:rPr>
        <w:t>的电流大</w:t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/>
          <w:lang w:val="pt-BR"/>
        </w:rPr>
        <w:t>B</w:t>
      </w:r>
      <w:r>
        <w:rPr>
          <w:rFonts w:hint="eastAsia"/>
          <w:lang w:val="pt-BR"/>
        </w:rPr>
        <w:t>．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的电阻比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1</w:t>
      </w:r>
      <w:r>
        <w:rPr>
          <w:rFonts w:hint="eastAsia"/>
          <w:lang w:val="pt-BR"/>
        </w:rPr>
        <w:t>的电阻大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  <w:rPr>
          <w:lang w:val="pt-BR"/>
        </w:rPr>
      </w:pPr>
      <w:r>
        <w:rPr>
          <w:rFonts w:hint="eastAsia"/>
          <w:lang w:val="pt-BR"/>
        </w:rPr>
        <w:t>C</w:t>
      </w:r>
      <w:r>
        <w:rPr>
          <w:rFonts w:hint="eastAsia"/>
          <w:lang w:val="pt-BR"/>
        </w:rPr>
        <w:t>．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两端电压比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1</w:t>
      </w:r>
      <w:r>
        <w:rPr>
          <w:rFonts w:hint="eastAsia"/>
          <w:lang w:val="pt-BR"/>
        </w:rPr>
        <w:t>两端电压小</w:t>
      </w:r>
      <w:r>
        <w:rPr>
          <w:lang w:val="pt-BR"/>
        </w:rPr>
        <w:tab/>
      </w:r>
      <w:r>
        <w:rPr>
          <w:lang w:val="pt-BR"/>
        </w:rPr>
        <w:tab/>
      </w:r>
      <w:r>
        <w:rPr>
          <w:rFonts w:hint="eastAsia"/>
          <w:lang w:val="pt-BR"/>
        </w:rPr>
        <w:t>D</w:t>
      </w:r>
      <w:r>
        <w:rPr>
          <w:rFonts w:hint="eastAsia"/>
          <w:lang w:val="pt-BR"/>
        </w:rPr>
        <w:t>．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的实际功率比</w:t>
      </w:r>
      <w:r>
        <w:rPr>
          <w:rFonts w:hint="eastAsia"/>
          <w:i/>
          <w:lang w:val="pt-BR"/>
        </w:rPr>
        <w:t>L</w:t>
      </w:r>
      <w:r>
        <w:rPr>
          <w:rFonts w:hint="eastAsia"/>
          <w:vertAlign w:val="subscript"/>
          <w:lang w:val="pt-BR"/>
        </w:rPr>
        <w:t>1</w:t>
      </w:r>
      <w:r>
        <w:rPr>
          <w:rFonts w:hint="eastAsia"/>
          <w:lang w:val="pt-BR"/>
        </w:rPr>
        <w:t>的实际功率小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8</w:t>
      </w:r>
      <w:r>
        <w:rPr>
          <w:rFonts w:hint="eastAsia"/>
        </w:rPr>
        <w:t>．标有“</w:t>
      </w:r>
      <w:r>
        <w:rPr>
          <w:rFonts w:hint="eastAsia"/>
        </w:rPr>
        <w:t>12</w:t>
      </w:r>
      <w:r>
        <w:t xml:space="preserve">V  </w:t>
      </w:r>
      <w:r>
        <w:rPr>
          <w:rFonts w:hint="eastAsia"/>
        </w:rPr>
        <w:t>60</w:t>
      </w:r>
      <w:r>
        <w:t>W</w:t>
      </w:r>
      <w:r>
        <w:rPr>
          <w:rFonts w:hint="eastAsia"/>
        </w:rPr>
        <w:t>”的灯泡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和标有“</w:t>
      </w:r>
      <w:r>
        <w:rPr>
          <w:rFonts w:hint="eastAsia"/>
        </w:rPr>
        <w:t>220</w:t>
      </w:r>
      <w:r>
        <w:t xml:space="preserve">V  </w:t>
      </w:r>
      <w:r>
        <w:rPr>
          <w:rFonts w:hint="eastAsia"/>
        </w:rPr>
        <w:t>60</w:t>
      </w:r>
      <w:r>
        <w:t>W</w:t>
      </w:r>
      <w:r>
        <w:rPr>
          <w:rFonts w:hint="eastAsia"/>
        </w:rPr>
        <w:t>”的灯泡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，两灯都正常发光时较亮的灯泡是（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textAlignment w:val="bottom"/>
      </w:pPr>
      <w:r>
        <w:t>A</w:t>
      </w:r>
      <w:r>
        <w:rPr>
          <w:rFonts w:hint="eastAsia"/>
        </w:rPr>
        <w:t>．</w:t>
      </w:r>
      <w:r>
        <w:rPr>
          <w:i/>
        </w:rPr>
        <w:t>L</w:t>
      </w:r>
      <w:r>
        <w:rPr>
          <w:vertAlign w:val="subscript"/>
        </w:rPr>
        <w:t>1</w:t>
      </w:r>
      <w:r>
        <w:tab/>
      </w:r>
      <w:r>
        <w:tab/>
        <w:t>B</w:t>
      </w:r>
      <w:r>
        <w:rPr>
          <w:rFonts w:hint="eastAsia"/>
        </w:rPr>
        <w:t>．</w:t>
      </w:r>
      <w:r>
        <w:rPr>
          <w:i/>
        </w:rPr>
        <w:t>L</w:t>
      </w:r>
      <w:r>
        <w:rPr>
          <w:vertAlign w:val="subscript"/>
        </w:rPr>
        <w:t>2</w:t>
      </w:r>
      <w:r>
        <w:tab/>
      </w:r>
      <w:r>
        <w:tab/>
        <w:t>C</w:t>
      </w:r>
      <w:r>
        <w:rPr>
          <w:rFonts w:hint="eastAsia"/>
        </w:rPr>
        <w:t>．</w:t>
      </w:r>
      <w:r>
        <w:rPr>
          <w:i/>
        </w:rPr>
        <w:t>L</w:t>
      </w:r>
      <w:r>
        <w:rPr>
          <w:vertAlign w:val="subscript"/>
        </w:rPr>
        <w:t>1</w:t>
      </w:r>
      <w:r>
        <w:rPr>
          <w:rFonts w:hint="eastAsia"/>
        </w:rPr>
        <w:t>和</w:t>
      </w:r>
      <w:r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一样亮</w:t>
      </w:r>
      <w:r>
        <w:tab/>
      </w:r>
      <w:r>
        <w:tab/>
        <w:t>D</w:t>
      </w:r>
      <w:r>
        <w:rPr>
          <w:rFonts w:hint="eastAsia"/>
        </w:rPr>
        <w:t>．无法比较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  <w:rPr>
          <w:lang w:val="pt-BR"/>
        </w:rPr>
      </w:pPr>
      <w:r>
        <w:pict>
          <v:shape id="_x0000_s1089" type="#_x0000_t75" style="position:absolute;left:0;text-align:left;margin-left:407.1pt;margin-top:21.55pt;width:71.45pt;height:48.4pt;z-index:251678720;mso-wrap-distance-left:9pt;mso-wrap-distance-top:0;mso-wrap-distance-right:9pt;mso-wrap-distance-bottom:0;mso-width-relative:page;mso-height-relative:page">
            <v:imagedata r:id="rId41" o:title=""/>
            <w10:wrap type="square"/>
          </v:shape>
        </w:pict>
      </w:r>
      <w:r>
        <w:rPr>
          <w:rFonts w:hint="eastAsia"/>
          <w:lang w:val="pt-BR"/>
        </w:rPr>
        <w:t>9</w:t>
      </w:r>
      <w:r>
        <w:t>．</w:t>
      </w:r>
      <w:r>
        <w:rPr>
          <w:rFonts w:hint="eastAsia"/>
          <w:lang w:val="pt-BR"/>
        </w:rPr>
        <w:t>如图</w:t>
      </w:r>
      <w:r>
        <w:rPr>
          <w:lang w:val="pt-BR"/>
        </w:rPr>
        <w:t>所示电路，电源电压不变，</w:t>
      </w:r>
      <w:r>
        <w:rPr>
          <w:i/>
          <w:lang w:val="pt-BR"/>
        </w:rPr>
        <w:t>R</w:t>
      </w:r>
      <w:r>
        <w:rPr>
          <w:lang w:val="pt-BR"/>
        </w:rPr>
        <w:t>是定值电阻</w:t>
      </w:r>
      <w:r>
        <w:rPr>
          <w:lang w:val="pt-BR"/>
        </w:rPr>
        <w:t>.</w:t>
      </w:r>
      <w:r>
        <w:rPr>
          <w:lang w:val="pt-BR"/>
        </w:rPr>
        <w:t>将一个</w:t>
      </w:r>
      <w:r>
        <w:rPr>
          <w:rFonts w:hint="eastAsia"/>
          <w:lang w:val="pt-BR"/>
        </w:rPr>
        <w:t>“</w:t>
      </w:r>
      <w:r>
        <w:rPr>
          <w:lang w:val="pt-BR"/>
        </w:rPr>
        <w:t>6V  2W</w:t>
      </w:r>
      <w:r>
        <w:rPr>
          <w:rFonts w:hint="eastAsia"/>
          <w:lang w:val="pt-BR"/>
        </w:rPr>
        <w:t>”</w:t>
      </w:r>
      <w:r>
        <w:rPr>
          <w:lang w:val="pt-BR"/>
        </w:rPr>
        <w:t>的小灯泡接在</w:t>
      </w:r>
      <w:r>
        <w:rPr>
          <w:i/>
          <w:lang w:val="pt-BR"/>
        </w:rPr>
        <w:t>a</w:t>
      </w:r>
      <w:r>
        <w:rPr>
          <w:lang w:val="pt-BR"/>
        </w:rPr>
        <w:t>、</w:t>
      </w:r>
      <w:r>
        <w:rPr>
          <w:i/>
          <w:lang w:val="pt-BR"/>
        </w:rPr>
        <w:t>b</w:t>
      </w:r>
      <w:r>
        <w:rPr>
          <w:lang w:val="pt-BR"/>
        </w:rPr>
        <w:t>两点间，小灯泡恰能正常发光；若换一个</w:t>
      </w:r>
      <w:r>
        <w:rPr>
          <w:rFonts w:hint="eastAsia"/>
          <w:lang w:val="pt-BR"/>
        </w:rPr>
        <w:t>“</w:t>
      </w:r>
      <w:r>
        <w:rPr>
          <w:lang w:val="pt-BR"/>
        </w:rPr>
        <w:t>6V  3W</w:t>
      </w:r>
      <w:r>
        <w:rPr>
          <w:rFonts w:hint="eastAsia"/>
          <w:lang w:val="pt-BR"/>
        </w:rPr>
        <w:t>”</w:t>
      </w:r>
      <w:r>
        <w:rPr>
          <w:lang w:val="pt-BR"/>
        </w:rPr>
        <w:t>的小灯泡接在</w:t>
      </w:r>
      <w:r>
        <w:rPr>
          <w:i/>
          <w:lang w:val="pt-BR"/>
        </w:rPr>
        <w:t>a</w:t>
      </w:r>
      <w:r>
        <w:rPr>
          <w:lang w:val="pt-BR"/>
        </w:rPr>
        <w:t>、</w:t>
      </w:r>
      <w:r>
        <w:rPr>
          <w:i/>
          <w:lang w:val="pt-BR"/>
        </w:rPr>
        <w:t>b</w:t>
      </w:r>
      <w:r>
        <w:rPr>
          <w:lang w:val="pt-BR"/>
        </w:rPr>
        <w:t>两点间，则这个小灯泡</w:t>
      </w:r>
      <w:r>
        <w:rPr>
          <w:rFonts w:hint="eastAsia"/>
          <w:lang w:val="pt-BR"/>
        </w:rPr>
        <w:t>（</w:t>
      </w:r>
      <w:r>
        <w:rPr>
          <w:rFonts w:hint="eastAsia"/>
          <w:lang w:val="pt-BR"/>
        </w:rPr>
        <w:t xml:space="preserve"> </w:t>
      </w:r>
      <w:r>
        <w:rPr>
          <w:lang w:val="pt-BR"/>
        </w:rPr>
        <w:t xml:space="preserve"> </w:t>
      </w:r>
      <w:r>
        <w:rPr>
          <w:rFonts w:hint="eastAsia"/>
          <w:lang w:val="pt-BR"/>
        </w:rPr>
        <w:t>）</w:t>
      </w:r>
      <w:r>
        <w:rPr>
          <w:lang w:val="pt-BR"/>
        </w:rPr>
        <w:t xml:space="preserve"> 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  <w:rPr>
          <w:lang w:val="pt-BR"/>
        </w:rPr>
      </w:pPr>
      <w:r>
        <w:rPr>
          <w:lang w:val="pt-BR"/>
        </w:rPr>
        <w:t>A</w:t>
      </w:r>
      <w:r>
        <w:rPr>
          <w:rFonts w:hint="eastAsia"/>
          <w:lang w:val="pt-BR"/>
        </w:rPr>
        <w:t>．</w:t>
      </w:r>
      <w:r>
        <w:rPr>
          <w:lang w:val="pt-BR"/>
        </w:rPr>
        <w:t>比正常发光时暗些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>B</w:t>
      </w:r>
      <w:r>
        <w:rPr>
          <w:rFonts w:hint="eastAsia"/>
          <w:lang w:val="pt-BR"/>
        </w:rPr>
        <w:t>．</w:t>
      </w:r>
      <w:r>
        <w:rPr>
          <w:lang w:val="pt-BR"/>
        </w:rPr>
        <w:t>比正常发光时亮些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  <w:rPr>
          <w:lang w:val="pt-BR"/>
        </w:rPr>
      </w:pPr>
      <w:r>
        <w:rPr>
          <w:lang w:val="pt-BR"/>
        </w:rPr>
        <w:t>C</w:t>
      </w:r>
      <w:r>
        <w:rPr>
          <w:rFonts w:hint="eastAsia"/>
          <w:lang w:val="pt-BR"/>
        </w:rPr>
        <w:t>．</w:t>
      </w:r>
      <w:r>
        <w:rPr>
          <w:lang w:val="pt-BR"/>
        </w:rPr>
        <w:t>恰能正常发光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>D</w:t>
      </w:r>
      <w:r>
        <w:rPr>
          <w:rFonts w:hint="eastAsia"/>
          <w:lang w:val="pt-BR"/>
        </w:rPr>
        <w:t>．</w:t>
      </w:r>
      <w:r>
        <w:rPr>
          <w:lang w:val="pt-BR"/>
        </w:rPr>
        <w:t>灯丝将会被烧坏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  <w:rPr>
          <w:lang w:val="pt-BR"/>
        </w:rPr>
      </w:pPr>
      <w:r>
        <w:pict>
          <v:shape id="_x0000_s1088" type="#_x0000_t75" style="position:absolute;left:0;text-align:left;margin-left:397.05pt;margin-top:6.7pt;width:79.15pt;height:46.2pt;z-index:251677696;mso-wrap-distance-left:9pt;mso-wrap-distance-top:0;mso-wrap-distance-right:9pt;mso-wrap-distance-bottom:0;mso-width-relative:page;mso-height-relative:page">
            <v:imagedata r:id="rId42" o:title=""/>
            <w10:wrap type="square"/>
          </v:shape>
        </w:pict>
      </w:r>
      <w:r>
        <w:rPr>
          <w:rFonts w:hint="eastAsia"/>
          <w:lang w:val="pt-BR"/>
        </w:rPr>
        <w:t>1</w:t>
      </w:r>
      <w:r>
        <w:rPr>
          <w:lang w:val="pt-BR"/>
        </w:rPr>
        <w:t>0</w:t>
      </w:r>
      <w:r>
        <w:t>．</w:t>
      </w:r>
      <w:r>
        <w:rPr>
          <w:rFonts w:hint="eastAsia"/>
          <w:lang w:val="pt-BR"/>
        </w:rPr>
        <w:t>如右下图所示的电路，闭合开关</w:t>
      </w:r>
      <w:r>
        <w:rPr>
          <w:lang w:val="pt-BR"/>
        </w:rPr>
        <w:t>S</w:t>
      </w:r>
      <w:r>
        <w:rPr>
          <w:lang w:val="pt-BR"/>
        </w:rPr>
        <w:t>后发现</w:t>
      </w:r>
      <w:r>
        <w:rPr>
          <w:i/>
          <w:lang w:val="pt-BR"/>
        </w:rPr>
        <w:t>L</w:t>
      </w:r>
      <w:r>
        <w:rPr>
          <w:vertAlign w:val="subscript"/>
          <w:lang w:val="pt-BR"/>
        </w:rPr>
        <w:t>1</w:t>
      </w:r>
      <w:r>
        <w:rPr>
          <w:lang w:val="pt-BR"/>
        </w:rPr>
        <w:t>正常发光，</w:t>
      </w:r>
      <w:r>
        <w:rPr>
          <w:i/>
          <w:lang w:val="pt-BR"/>
        </w:rPr>
        <w:t>L</w:t>
      </w:r>
      <w:r>
        <w:rPr>
          <w:vertAlign w:val="subscript"/>
          <w:lang w:val="pt-BR"/>
        </w:rPr>
        <w:t>2</w:t>
      </w:r>
      <w:r>
        <w:rPr>
          <w:lang w:val="pt-BR"/>
        </w:rPr>
        <w:t>只能微弱发光，以下对于这一现象产生原因的分析中，合理的是（</w:t>
      </w:r>
      <w:r>
        <w:rPr>
          <w:lang w:val="pt-BR"/>
        </w:rPr>
        <w:t xml:space="preserve">  </w:t>
      </w:r>
      <w:r>
        <w:rPr>
          <w:lang w:val="pt-BR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  <w:rPr>
          <w:lang w:val="pt-BR"/>
        </w:rPr>
      </w:pPr>
      <w:r>
        <w:rPr>
          <w:lang w:val="pt-BR"/>
        </w:rPr>
        <w:t xml:space="preserve">    A</w:t>
      </w:r>
      <w:r>
        <w:rPr>
          <w:lang w:val="pt-BR"/>
        </w:rPr>
        <w:t>．灯泡</w:t>
      </w:r>
      <w:r>
        <w:rPr>
          <w:i/>
          <w:lang w:val="pt-BR"/>
        </w:rPr>
        <w:t>L</w:t>
      </w:r>
      <w:r>
        <w:rPr>
          <w:vertAlign w:val="subscript"/>
          <w:lang w:val="pt-BR"/>
        </w:rPr>
        <w:t>2</w:t>
      </w:r>
      <w:r>
        <w:rPr>
          <w:lang w:val="pt-BR"/>
        </w:rPr>
        <w:t>发生了断路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 xml:space="preserve">   B</w:t>
      </w:r>
      <w:r>
        <w:rPr>
          <w:lang w:val="pt-BR"/>
        </w:rPr>
        <w:t>．灯泡</w:t>
      </w:r>
      <w:r>
        <w:rPr>
          <w:i/>
          <w:lang w:val="pt-BR"/>
        </w:rPr>
        <w:t>L</w:t>
      </w:r>
      <w:r>
        <w:rPr>
          <w:vertAlign w:val="subscript"/>
          <w:lang w:val="pt-BR"/>
        </w:rPr>
        <w:t>2</w:t>
      </w:r>
      <w:r>
        <w:rPr>
          <w:lang w:val="pt-BR"/>
        </w:rPr>
        <w:t>发生了短路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  <w:rPr>
          <w:lang w:val="pt-BR"/>
        </w:rPr>
      </w:pPr>
      <w:r>
        <w:rPr>
          <w:lang w:val="pt-BR"/>
        </w:rPr>
        <w:t xml:space="preserve">    C</w:t>
      </w:r>
      <w:r>
        <w:rPr>
          <w:lang w:val="pt-BR"/>
        </w:rPr>
        <w:t>．由于灯泡</w:t>
      </w:r>
      <w:r>
        <w:rPr>
          <w:i/>
          <w:lang w:val="pt-BR"/>
        </w:rPr>
        <w:t>L</w:t>
      </w:r>
      <w:r>
        <w:rPr>
          <w:vertAlign w:val="subscript"/>
          <w:lang w:val="pt-BR"/>
        </w:rPr>
        <w:t>2</w:t>
      </w:r>
      <w:r>
        <w:rPr>
          <w:lang w:val="pt-BR"/>
        </w:rPr>
        <w:t>的电阻较大，其实际功率较小</w:t>
      </w:r>
      <w:r>
        <w:rPr>
          <w:lang w:val="pt-BR"/>
        </w:rPr>
        <w:t xml:space="preserve">    D</w:t>
      </w:r>
      <w:r>
        <w:rPr>
          <w:lang w:val="pt-BR"/>
        </w:rPr>
        <w:t>．由于灯泡</w:t>
      </w:r>
      <w:r>
        <w:rPr>
          <w:i/>
          <w:lang w:val="pt-BR"/>
        </w:rPr>
        <w:t>L</w:t>
      </w:r>
      <w:r>
        <w:rPr>
          <w:vertAlign w:val="subscript"/>
          <w:lang w:val="pt-BR"/>
        </w:rPr>
        <w:t>2</w:t>
      </w:r>
      <w:r>
        <w:rPr>
          <w:lang w:val="pt-BR"/>
        </w:rPr>
        <w:t>的电阻较小，其实际功率较小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  <w:rPr>
          <w:lang w:val="pt-BR"/>
        </w:rPr>
      </w:pPr>
      <w:r>
        <w:rPr>
          <w:noProof/>
          <w:lang w:eastAsia="zh-TW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962525</wp:posOffset>
            </wp:positionH>
            <wp:positionV relativeFrom="paragraph">
              <wp:posOffset>22860</wp:posOffset>
            </wp:positionV>
            <wp:extent cx="1114425" cy="971550"/>
            <wp:effectExtent l="0" t="0" r="9525" b="0"/>
            <wp:wrapTight wrapText="bothSides">
              <wp:wrapPolygon edited="0">
                <wp:start x="0" y="0"/>
                <wp:lineTo x="0" y="21176"/>
                <wp:lineTo x="21415" y="21176"/>
                <wp:lineTo x="21415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635089" name="图片 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pt-BR"/>
        </w:rPr>
        <w:t>1</w:t>
      </w:r>
      <w:r>
        <w:rPr>
          <w:lang w:val="pt-BR"/>
        </w:rPr>
        <w:t>1</w:t>
      </w:r>
      <w:r>
        <w:t>．</w:t>
      </w:r>
      <w:r>
        <w:rPr>
          <w:rFonts w:hint="eastAsia"/>
          <w:lang w:val="pt-BR"/>
        </w:rPr>
        <w:t>右图为一只“</w:t>
      </w:r>
      <w:r>
        <w:rPr>
          <w:lang w:val="pt-BR"/>
        </w:rPr>
        <w:t>6V  1.5W</w:t>
      </w:r>
      <w:r>
        <w:rPr>
          <w:rFonts w:hint="eastAsia"/>
          <w:lang w:val="pt-BR"/>
        </w:rPr>
        <w:t>”</w:t>
      </w:r>
      <w:r>
        <w:rPr>
          <w:lang w:val="pt-BR"/>
        </w:rPr>
        <w:t>小灯泡的电流随电压变化的关系图像．若把这样的三只灯泡串联起来，接在</w:t>
      </w:r>
      <w:r>
        <w:rPr>
          <w:lang w:val="pt-BR"/>
        </w:rPr>
        <w:t>12V</w:t>
      </w:r>
      <w:r>
        <w:rPr>
          <w:lang w:val="pt-BR"/>
        </w:rPr>
        <w:t>的电源两端，则此时每只灯泡的电阻及实际功率为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  <w:rPr>
          <w:lang w:val="pt-BR"/>
        </w:rPr>
      </w:pPr>
      <w:r>
        <w:rPr>
          <w:lang w:val="pt-BR"/>
        </w:rPr>
        <w:t>A</w:t>
      </w:r>
      <w:r>
        <w:rPr>
          <w:lang w:val="pt-BR"/>
        </w:rPr>
        <w:t>．</w:t>
      </w:r>
      <w:r>
        <w:rPr>
          <w:lang w:val="pt-BR"/>
        </w:rPr>
        <w:t>24Ω  0.67W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>B</w:t>
      </w:r>
      <w:r>
        <w:rPr>
          <w:lang w:val="pt-BR"/>
        </w:rPr>
        <w:t>．</w:t>
      </w:r>
      <w:r>
        <w:rPr>
          <w:lang w:val="pt-BR"/>
        </w:rPr>
        <w:t>20Ω  0.8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  <w:rPr>
          <w:lang w:val="pt-BR"/>
        </w:rPr>
      </w:pPr>
      <w:r>
        <w:rPr>
          <w:lang w:val="pt-BR"/>
        </w:rPr>
        <w:t>C</w:t>
      </w:r>
      <w:r>
        <w:rPr>
          <w:lang w:val="pt-BR"/>
        </w:rPr>
        <w:t>．</w:t>
      </w:r>
      <w:r>
        <w:rPr>
          <w:lang w:val="pt-BR"/>
        </w:rPr>
        <w:t>24Ω  0.96W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  <w:t>D</w:t>
      </w:r>
      <w:r>
        <w:rPr>
          <w:lang w:val="pt-BR"/>
        </w:rPr>
        <w:t>．</w:t>
      </w:r>
      <w:r>
        <w:rPr>
          <w:lang w:val="pt-BR"/>
        </w:rPr>
        <w:t>20Ω  0.67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100" type="#_x0000_t75" style="position:absolute;left:0;text-align:left;margin-left:288.1pt;margin-top:15.5pt;width:194.25pt;height:71.95pt;z-index:251681792;mso-wrap-distance-left:9pt;mso-wrap-distance-top:0;mso-wrap-distance-right:9pt;mso-wrap-distance-bottom:0;mso-width-relative:page;mso-height-relative:page">
            <v:imagedata r:id="rId44" o:title=""/>
            <w10:wrap type="square"/>
          </v:shape>
        </w:pict>
      </w:r>
      <w:r>
        <w:t>12</w:t>
      </w:r>
      <w:r>
        <w:t>．小夏将</w:t>
      </w:r>
      <w:r>
        <w:rPr>
          <w:i/>
        </w:rPr>
        <w:t>n</w:t>
      </w:r>
      <w:r>
        <w:t>个</w:t>
      </w:r>
      <w:r>
        <w:rPr>
          <w:rFonts w:hint="eastAsia"/>
        </w:rPr>
        <w:t>“</w:t>
      </w:r>
      <w:r>
        <w:t>3V 0.3W</w:t>
      </w:r>
      <w:r>
        <w:rPr>
          <w:rFonts w:hint="eastAsia"/>
        </w:rPr>
        <w:t>”</w:t>
      </w:r>
      <w:r>
        <w:t>的小灯泡，按照甲、乙两种连接方式分别接入电压为</w:t>
      </w:r>
      <w:r>
        <w:rPr>
          <w:i/>
        </w:rPr>
        <w:t>U</w:t>
      </w:r>
      <w:r>
        <w:t>的电路中（如图所示），通过分别调节滑动变阻器</w:t>
      </w:r>
      <w:r>
        <w:rPr>
          <w:i/>
        </w:rPr>
        <w:t>R</w:t>
      </w:r>
      <w:r>
        <w:rPr>
          <w:vertAlign w:val="subscript"/>
        </w:rPr>
        <w:t>1</w:t>
      </w:r>
      <w:r>
        <w:t>和</w:t>
      </w:r>
      <w:r>
        <w:rPr>
          <w:i/>
        </w:rPr>
        <w:t>R</w:t>
      </w:r>
      <w:r>
        <w:rPr>
          <w:vertAlign w:val="subscript"/>
        </w:rPr>
        <w:t>2</w:t>
      </w:r>
      <w:r>
        <w:t>，使所有灯泡均正常发光．则甲、乙两电路中的总电流与总功率的关系正确的是（</w:t>
      </w:r>
      <w:r>
        <w:rPr>
          <w:rFonts w:hint="eastAsia"/>
        </w:rPr>
        <w:t xml:space="preserve"> </w:t>
      </w:r>
      <w:r>
        <w:t xml:space="preserve"> </w:t>
      </w:r>
      <w: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textAlignment w:val="bottom"/>
        <w:rPr>
          <w:lang w:val="pt-BR"/>
        </w:rPr>
      </w:pPr>
      <w:r>
        <w:rPr>
          <w:rFonts w:hint="eastAsia"/>
          <w:lang w:val="pt-BR"/>
        </w:rPr>
        <w:t>A</w:t>
      </w:r>
      <w:r>
        <w:t>．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甲</w:t>
      </w:r>
      <w:r>
        <w:rPr>
          <w:rFonts w:hint="eastAsia"/>
        </w:rPr>
        <w:t>＝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乙</w:t>
      </w:r>
      <w:r>
        <w:rPr>
          <w:rFonts w:hint="eastAsia"/>
        </w:rPr>
        <w:t xml:space="preserve"> </w:t>
      </w:r>
      <w:r>
        <w:rPr>
          <w:rFonts w:hint="eastAsia"/>
          <w:lang w:val="pt-BR"/>
        </w:rPr>
        <w:t>B</w:t>
      </w:r>
      <w:r>
        <w:t>．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甲</w:t>
      </w:r>
      <w:r>
        <w:rPr>
          <w:rFonts w:hint="eastAsia"/>
        </w:rPr>
        <w:t>＝</w:t>
      </w:r>
      <w:r>
        <w:fldChar w:fldCharType="begin"/>
      </w:r>
      <w:r>
        <w:instrText>eq \f(1,</w:instrText>
      </w:r>
      <w:r>
        <w:rPr>
          <w:i/>
        </w:rPr>
        <w:instrText>n</w:instrText>
      </w:r>
      <w:r>
        <w:instrText>)</w:instrText>
      </w:r>
      <w:r>
        <w:fldChar w:fldCharType="end"/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乙</w:t>
      </w:r>
      <w:r>
        <w:rPr>
          <w:rFonts w:hint="eastAsia"/>
        </w:rPr>
        <w:t xml:space="preserve"> </w:t>
      </w:r>
      <w:r>
        <w:rPr>
          <w:rFonts w:hint="eastAsia"/>
          <w:lang w:val="pt-BR"/>
        </w:rPr>
        <w:t>C</w:t>
      </w:r>
      <w:r>
        <w:t>．</w:t>
      </w:r>
      <w:r>
        <w:rPr>
          <w:i/>
        </w:rPr>
        <w:t>P</w:t>
      </w:r>
      <w:r>
        <w:rPr>
          <w:rFonts w:hint="eastAsia"/>
          <w:vertAlign w:val="subscript"/>
        </w:rPr>
        <w:t>甲</w:t>
      </w:r>
      <w:r>
        <w:rPr>
          <w:rFonts w:hint="eastAsia"/>
        </w:rPr>
        <w:t>＝</w:t>
      </w:r>
      <w:r>
        <w:rPr>
          <w:rFonts w:hint="eastAsia"/>
          <w:i/>
        </w:rPr>
        <w:t>n</w:t>
      </w:r>
      <w:r>
        <w:rPr>
          <w:i/>
        </w:rPr>
        <w:t>P</w:t>
      </w:r>
      <w:r>
        <w:rPr>
          <w:rFonts w:hint="eastAsia"/>
          <w:vertAlign w:val="subscript"/>
        </w:rPr>
        <w:t>乙</w:t>
      </w:r>
      <w:r>
        <w:rPr>
          <w:rFonts w:hint="eastAsia"/>
        </w:rPr>
        <w:t xml:space="preserve"> </w:t>
      </w:r>
      <w:r>
        <w:rPr>
          <w:rFonts w:hint="eastAsia"/>
          <w:lang w:val="pt-BR"/>
        </w:rPr>
        <w:t>D</w:t>
      </w:r>
      <w:r>
        <w:t>．</w:t>
      </w:r>
      <w:r>
        <w:rPr>
          <w:i/>
        </w:rPr>
        <w:t>P</w:t>
      </w:r>
      <w:r>
        <w:rPr>
          <w:rFonts w:hint="eastAsia"/>
          <w:vertAlign w:val="subscript"/>
        </w:rPr>
        <w:t>甲</w:t>
      </w:r>
      <w:r>
        <w:rPr>
          <w:rFonts w:hint="eastAsia"/>
        </w:rPr>
        <w:t>＝</w:t>
      </w:r>
      <w:r>
        <w:rPr>
          <w:rFonts w:hint="eastAsia"/>
          <w:i/>
        </w:rPr>
        <w:t>n</w:t>
      </w:r>
      <w:r>
        <w:rPr>
          <w:vertAlign w:val="superscript"/>
        </w:rPr>
        <w:t>2</w:t>
      </w:r>
      <w:r>
        <w:rPr>
          <w:i/>
        </w:rPr>
        <w:t>P</w:t>
      </w:r>
      <w:r>
        <w:rPr>
          <w:rFonts w:hint="eastAsia"/>
          <w:vertAlign w:val="subscript"/>
        </w:rPr>
        <w:t>乙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54" type="#_x0000_t75" style="position:absolute;left:0;text-align:left;margin-left:385.5pt;margin-top:18pt;width:90.55pt;height:74.3pt;z-index:251664384;mso-wrap-distance-left:9pt;mso-wrap-distance-top:0;mso-wrap-distance-right:9pt;mso-wrap-distance-bottom:0;mso-width-relative:page;mso-height-relative:page">
            <v:imagedata r:id="rId45" o:title=""/>
            <w10:wrap type="square"/>
          </v:shape>
        </w:pict>
      </w:r>
      <w:r>
        <w:t>13</w:t>
      </w:r>
      <w:r>
        <w:t>．根据额定电压为</w:t>
      </w:r>
      <w:r>
        <w:t>2</w:t>
      </w:r>
      <w:r>
        <w:rPr>
          <w:rFonts w:hint="eastAsia"/>
        </w:rPr>
        <w:t>.</w:t>
      </w:r>
      <w:r>
        <w:t>5V</w:t>
      </w:r>
      <w:r>
        <w:t>小灯泡的</w:t>
      </w:r>
      <w:r>
        <w:rPr>
          <w:i/>
        </w:rPr>
        <w:t>I</w:t>
      </w:r>
      <w:r>
        <w:rPr>
          <w:rFonts w:hint="eastAsia"/>
        </w:rPr>
        <w:t>—</w:t>
      </w:r>
      <w:r>
        <w:rPr>
          <w:i/>
        </w:rPr>
        <w:t>U</w:t>
      </w:r>
      <w:r>
        <w:t>图像（如图所示）分析，</w:t>
      </w:r>
      <w:r>
        <w:rPr>
          <w:rFonts w:hint="eastAsia"/>
        </w:rPr>
        <w:t>下列结论正确的是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A</w:t>
      </w:r>
      <w:r>
        <w:t>．当小灯泡的电压为</w:t>
      </w:r>
      <w:r>
        <w:rPr>
          <w:rFonts w:hint="eastAsia"/>
        </w:rPr>
        <w:t>0</w:t>
      </w:r>
      <w:r>
        <w:t>V</w:t>
      </w:r>
      <w:r>
        <w:t>时，其电阻为</w:t>
      </w:r>
      <w:r>
        <w:t>0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B</w:t>
      </w:r>
      <w:r>
        <w:t>．当小灯泡的电流为</w:t>
      </w:r>
      <w:r>
        <w:t>0</w:t>
      </w:r>
      <w:r>
        <w:rPr>
          <w:rFonts w:hint="eastAsia"/>
        </w:rPr>
        <w:t>.</w:t>
      </w:r>
      <w:r>
        <w:t>1A</w:t>
      </w:r>
      <w:r>
        <w:t>时，其实际功率为</w:t>
      </w:r>
      <w:r>
        <w:t>0</w:t>
      </w:r>
      <w:r>
        <w:rPr>
          <w:rFonts w:hint="eastAsia"/>
        </w:rPr>
        <w:t>.</w:t>
      </w:r>
      <w:r>
        <w:t>1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C</w:t>
      </w:r>
      <w:r>
        <w:t>．通过小灯泡的电流与其两端的电压成正比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D</w:t>
      </w:r>
      <w:r>
        <w:t>．小灯泡的额定功率为</w:t>
      </w:r>
      <w:r>
        <w:t>0</w:t>
      </w:r>
      <w:r>
        <w:rPr>
          <w:rFonts w:hint="eastAsia"/>
        </w:rPr>
        <w:t>.</w:t>
      </w:r>
      <w:r>
        <w:t>625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46" type="#_x0000_t75" style="position:absolute;left:0;text-align:left;margin-left:391.95pt;margin-top:14.75pt;width:91.15pt;height:69.5pt;z-index:251661312;mso-wrap-distance-left:9pt;mso-wrap-distance-top:0;mso-wrap-distance-right:9pt;mso-wrap-distance-bottom:0;mso-width-relative:page;mso-height-relative:page">
            <v:imagedata r:id="rId46" o:title=""/>
            <w10:wrap type="square"/>
          </v:shape>
        </w:pict>
      </w:r>
      <w:r>
        <w:t>14</w:t>
      </w:r>
      <w:r>
        <w:t>．</w:t>
      </w:r>
      <w:r>
        <w:rPr>
          <w:rFonts w:hint="eastAsia"/>
        </w:rPr>
        <w:t>用如图所示的电路测量小灯泡的功率，电源电压恒为</w:t>
      </w:r>
      <w:r>
        <w:rPr>
          <w:rFonts w:hint="eastAsia"/>
        </w:rPr>
        <w:t>8V</w:t>
      </w:r>
      <w:r>
        <w:rPr>
          <w:rFonts w:hint="eastAsia"/>
        </w:rPr>
        <w:t>，电压表量程为</w:t>
      </w:r>
      <w:r>
        <w:rPr>
          <w:rFonts w:hint="eastAsia"/>
        </w:rPr>
        <w:t>0</w:t>
      </w:r>
      <w:r>
        <w:rPr>
          <w:rFonts w:hint="eastAsia"/>
        </w:rPr>
        <w:t>～</w:t>
      </w:r>
      <w:r>
        <w:rPr>
          <w:rFonts w:hint="eastAsia"/>
        </w:rPr>
        <w:t>15V</w:t>
      </w:r>
      <w:r>
        <w:rPr>
          <w:rFonts w:hint="eastAsia"/>
        </w:rPr>
        <w:t>，电流表量程为</w:t>
      </w:r>
      <w:r>
        <w:rPr>
          <w:rFonts w:hint="eastAsia"/>
        </w:rPr>
        <w:t>0</w:t>
      </w:r>
      <w:r>
        <w:rPr>
          <w:rFonts w:hint="eastAsia"/>
        </w:rPr>
        <w:t>～</w:t>
      </w:r>
      <w:r>
        <w:rPr>
          <w:rFonts w:hint="eastAsia"/>
        </w:rPr>
        <w:t>0.6A</w:t>
      </w:r>
      <w:r>
        <w:rPr>
          <w:rFonts w:hint="eastAsia"/>
        </w:rPr>
        <w:t>，滑动变阻器规格为</w:t>
      </w:r>
      <w:r>
        <w:rPr>
          <w:rFonts w:ascii="宋体" w:hAnsi="宋体" w:hint="eastAsia"/>
        </w:rPr>
        <w:t>“</w:t>
      </w:r>
      <w:r>
        <w:rPr>
          <w:rFonts w:hint="eastAsia"/>
        </w:rPr>
        <w:t>20</w:t>
      </w:r>
      <w:r>
        <w:rPr>
          <w:rFonts w:cs="Times New Roman"/>
        </w:rPr>
        <w:t>Ω</w:t>
      </w:r>
      <w:r>
        <w:t xml:space="preserve">  </w:t>
      </w:r>
      <w:r>
        <w:rPr>
          <w:rFonts w:hint="eastAsia"/>
        </w:rPr>
        <w:t>1A</w:t>
      </w:r>
      <w:r>
        <w:rPr>
          <w:rFonts w:ascii="宋体" w:hAnsi="宋体" w:hint="eastAsia"/>
        </w:rPr>
        <w:t>”</w:t>
      </w:r>
      <w:r>
        <w:rPr>
          <w:rFonts w:hint="eastAsia"/>
        </w:rPr>
        <w:t>，灯泡</w:t>
      </w:r>
      <w:r>
        <w:rPr>
          <w:rFonts w:hint="eastAsia"/>
        </w:rPr>
        <w:t>L</w:t>
      </w:r>
      <w:r>
        <w:rPr>
          <w:rFonts w:hint="eastAsia"/>
        </w:rPr>
        <w:t>标有</w:t>
      </w:r>
      <w:r>
        <w:rPr>
          <w:rFonts w:ascii="宋体" w:hAnsi="宋体" w:hint="eastAsia"/>
        </w:rPr>
        <w:t>“</w:t>
      </w:r>
      <w:r>
        <w:rPr>
          <w:rFonts w:hint="eastAsia"/>
        </w:rPr>
        <w:t>6V</w:t>
      </w:r>
      <w:r>
        <w:t xml:space="preserve">  </w:t>
      </w:r>
      <w:r>
        <w:rPr>
          <w:rFonts w:hint="eastAsia"/>
        </w:rPr>
        <w:t>0.5A</w:t>
      </w:r>
      <w:r>
        <w:rPr>
          <w:rFonts w:ascii="宋体" w:hAnsi="宋体" w:hint="eastAsia"/>
        </w:rPr>
        <w:t>”</w:t>
      </w:r>
      <w:r>
        <w:rPr>
          <w:rFonts w:hint="eastAsia"/>
        </w:rPr>
        <w:t>字样，不考虑灯丝电阻的变化，电路中各元件都在安全的条件下，下列说法正确的是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A</w:t>
      </w:r>
      <w:r>
        <w:t>．</w:t>
      </w:r>
      <w:r>
        <w:rPr>
          <w:rFonts w:hint="eastAsia"/>
        </w:rPr>
        <w:t>灯泡</w:t>
      </w:r>
      <w:r>
        <w:rPr>
          <w:rFonts w:hint="eastAsia"/>
          <w:i/>
        </w:rPr>
        <w:t>L</w:t>
      </w:r>
      <w:r>
        <w:rPr>
          <w:rFonts w:hint="eastAsia"/>
        </w:rPr>
        <w:t>工作时的最小功率是</w:t>
      </w:r>
      <w:r>
        <w:rPr>
          <w:rFonts w:hint="eastAsia"/>
        </w:rPr>
        <w:t>0.7W</w:t>
      </w:r>
      <w:r>
        <w:tab/>
      </w:r>
      <w:r>
        <w:tab/>
        <w:t>B</w:t>
      </w:r>
      <w:r>
        <w:t>．</w:t>
      </w:r>
      <w:r>
        <w:rPr>
          <w:rFonts w:hint="eastAsia"/>
          <w:noProof/>
          <w:lang w:eastAsia="zh-TW"/>
        </w:rPr>
        <w:drawing>
          <wp:inline distT="0" distB="0" distL="0" distR="0">
            <wp:extent cx="254000" cy="254000"/>
            <wp:effectExtent l="0" t="0" r="0" b="0"/>
            <wp:docPr id="100103" name="图片 100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528746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电流示数的变化范围是</w:t>
      </w:r>
      <w:r>
        <w:rPr>
          <w:rFonts w:hint="eastAsia"/>
        </w:rPr>
        <w:t>0.25</w:t>
      </w:r>
      <w:r>
        <w:rPr>
          <w:rFonts w:hint="eastAsia"/>
        </w:rPr>
        <w:t>～</w:t>
      </w:r>
      <w:r>
        <w:rPr>
          <w:rFonts w:hint="eastAsia"/>
        </w:rPr>
        <w:t>0.55A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C</w:t>
      </w:r>
      <w:r>
        <w:t>．</w:t>
      </w:r>
      <w:r>
        <w:rPr>
          <w:rFonts w:hint="eastAsia"/>
        </w:rPr>
        <w:t>滑动变阻器允许的取值范围是</w:t>
      </w:r>
      <w:r>
        <w:rPr>
          <w:rFonts w:hint="eastAsia"/>
        </w:rPr>
        <w:t>2</w:t>
      </w:r>
      <w:r>
        <w:rPr>
          <w:rFonts w:hint="eastAsia"/>
        </w:rPr>
        <w:t>～</w:t>
      </w:r>
      <w:r>
        <w:rPr>
          <w:rFonts w:hint="eastAsia"/>
        </w:rPr>
        <w:t>20</w:t>
      </w:r>
      <w:r>
        <w:rPr>
          <w:rFonts w:cs="Times New Roman"/>
        </w:rPr>
        <w:t>Ω</w:t>
      </w:r>
      <w:r>
        <w:rPr>
          <w:rFonts w:cs="Times New Roman"/>
        </w:rPr>
        <w:tab/>
      </w:r>
      <w:r>
        <w:t>D</w:t>
      </w:r>
      <w:r>
        <w:t>．</w:t>
      </w:r>
      <w:r>
        <w:rPr>
          <w:rFonts w:hint="eastAsia"/>
        </w:rPr>
        <w:t>电压表示数的变化范围是</w:t>
      </w:r>
      <w:r>
        <w:rPr>
          <w:rFonts w:hint="eastAsia"/>
        </w:rPr>
        <w:t>3</w:t>
      </w:r>
      <w:r>
        <w:rPr>
          <w:rFonts w:hint="eastAsia"/>
        </w:rPr>
        <w:t>～</w:t>
      </w:r>
      <w:r>
        <w:rPr>
          <w:rFonts w:hint="eastAsia"/>
        </w:rPr>
        <w:t>6V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85" type="#_x0000_t75" style="position:absolute;left:0;text-align:left;margin-left:385.5pt;margin-top:21.75pt;width:97.6pt;height:71.1pt;z-index:251675648;mso-wrap-distance-left:9pt;mso-wrap-distance-top:0;mso-wrap-distance-right:9pt;mso-wrap-distance-bottom:0;mso-width-relative:page;mso-height-relative:page">
            <v:imagedata r:id="rId48" o:title=""/>
            <w10:wrap type="square"/>
          </v:shape>
        </w:pict>
      </w:r>
      <w:r>
        <w:t>15</w:t>
      </w:r>
      <w:r>
        <w:t>．</w:t>
      </w:r>
      <w:r>
        <w:rPr>
          <w:rFonts w:hint="eastAsia"/>
        </w:rPr>
        <w:t>如图所示，电源电压保持</w:t>
      </w:r>
      <w:r>
        <w:t>18V</w:t>
      </w:r>
      <w:r>
        <w:t>不变，小灯泡</w:t>
      </w:r>
      <w:r>
        <w:rPr>
          <w:i/>
        </w:rPr>
        <w:t>L</w:t>
      </w:r>
      <w:r>
        <w:t>上标有</w:t>
      </w:r>
      <w:r>
        <w:rPr>
          <w:rFonts w:hint="eastAsia"/>
        </w:rPr>
        <w:t>“</w:t>
      </w:r>
      <w:r>
        <w:t>6V  3W</w:t>
      </w:r>
      <w:r>
        <w:rPr>
          <w:rFonts w:hint="eastAsia"/>
        </w:rPr>
        <w:t>”</w:t>
      </w:r>
      <w:r>
        <w:t>字样，滑动变阻器最大电阻值</w:t>
      </w:r>
      <w:r>
        <w:rPr>
          <w:i/>
        </w:rPr>
        <w:t>R</w:t>
      </w:r>
      <w:r>
        <w:rPr>
          <w:rFonts w:hint="eastAsia"/>
        </w:rPr>
        <w:t>＝</w:t>
      </w:r>
      <w:r>
        <w:t>60Ω</w:t>
      </w:r>
      <w:r>
        <w:t>．为保证各器件安全，不考虑灯丝电阻随温度的变化，下列说法正确的是（</w:t>
      </w:r>
      <w:r>
        <w:rPr>
          <w:rFonts w:hint="eastAsia"/>
        </w:rPr>
        <w:t xml:space="preserve"> </w:t>
      </w:r>
      <w:r>
        <w:t xml:space="preserve"> </w:t>
      </w:r>
      <w:r>
        <w:t>）</w:t>
      </w:r>
      <w:r>
        <w:t xml:space="preserve"> 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textAlignment w:val="bottom"/>
      </w:pPr>
      <w:r>
        <w:t>A</w:t>
      </w:r>
      <w:r>
        <w:t>．</w:t>
      </w:r>
      <w:r>
        <w:rPr>
          <w:i/>
        </w:rPr>
        <w:t>S</w:t>
      </w:r>
      <w:r>
        <w:t>断开时电压表示数为</w:t>
      </w:r>
      <w:r>
        <w:t>0V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textAlignment w:val="bottom"/>
      </w:pPr>
      <w:r>
        <w:t>B</w:t>
      </w:r>
      <w:r>
        <w:t>．</w:t>
      </w:r>
      <w:r>
        <w:rPr>
          <w:i/>
        </w:rPr>
        <w:t>S</w:t>
      </w:r>
      <w:r>
        <w:t>闭合后，电压表最大示数为</w:t>
      </w:r>
      <w:r>
        <w:t>15V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textAlignment w:val="bottom"/>
      </w:pPr>
      <w:r>
        <w:t>C</w:t>
      </w:r>
      <w:r>
        <w:t>．小灯泡</w:t>
      </w:r>
      <w:r>
        <w:rPr>
          <w:i/>
        </w:rPr>
        <w:t>L</w:t>
      </w:r>
      <w:r>
        <w:t>正常发光时，变阻器</w:t>
      </w:r>
      <w:r>
        <w:rPr>
          <w:i/>
        </w:rPr>
        <w:t>R</w:t>
      </w:r>
      <w:r>
        <w:t>消耗的电功率为</w:t>
      </w:r>
      <w:r>
        <w:t>6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textAlignment w:val="bottom"/>
      </w:pPr>
      <w:r>
        <w:t>D</w:t>
      </w:r>
      <w:r>
        <w:t>．</w:t>
      </w:r>
      <w:r>
        <w:rPr>
          <w:i/>
        </w:rPr>
        <w:t>S</w:t>
      </w:r>
      <w:r>
        <w:t>闭合后，小灯泡</w:t>
      </w:r>
      <w:r>
        <w:rPr>
          <w:i/>
        </w:rPr>
        <w:t>L</w:t>
      </w:r>
      <w:r>
        <w:t>的最小实际电功率为</w:t>
      </w:r>
      <w:r>
        <w:t>0.5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51" type="#_x0000_t75" style="position:absolute;left:0;text-align:left;margin-left:403.1pt;margin-top:59.65pt;width:77.5pt;height:50.15pt;z-index:251662336;mso-wrap-distance-left:9pt;mso-wrap-distance-top:0;mso-wrap-distance-right:9pt;mso-wrap-distance-bottom:0;mso-width-relative:page;mso-height-relative:page">
            <v:imagedata r:id="rId49" o:title=""/>
            <w10:wrap type="square"/>
          </v:shape>
        </w:pict>
      </w:r>
      <w:r>
        <w:t>16</w:t>
      </w:r>
      <w:r>
        <w:t>．如图，电源电压恒为</w:t>
      </w:r>
      <w:r>
        <w:t>4.5V</w:t>
      </w:r>
      <w: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A)</w:instrText>
      </w:r>
      <w:r>
        <w:fldChar w:fldCharType="end"/>
      </w:r>
      <w:r>
        <w:t>的量程为</w:t>
      </w:r>
      <w:r>
        <w:rPr>
          <w:rFonts w:ascii="宋体" w:hAnsi="宋体"/>
        </w:rPr>
        <w:t>“</w:t>
      </w:r>
      <w:r>
        <w:t>0</w:t>
      </w:r>
      <w:r>
        <w:t>～</w:t>
      </w:r>
      <w:r>
        <w:t>0.6A</w:t>
      </w:r>
      <w:r>
        <w:rPr>
          <w:rFonts w:ascii="宋体" w:hAnsi="宋体"/>
        </w:rPr>
        <w:t>”</w:t>
      </w:r>
      <w: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V)</w:instrText>
      </w:r>
      <w:r>
        <w:fldChar w:fldCharType="end"/>
      </w:r>
      <w:r>
        <w:t>的量程为</w:t>
      </w:r>
      <w:r>
        <w:rPr>
          <w:rFonts w:ascii="宋体" w:hAnsi="宋体"/>
        </w:rPr>
        <w:t>“</w:t>
      </w:r>
      <w:r>
        <w:t>0</w:t>
      </w:r>
      <w:r>
        <w:t>～</w:t>
      </w:r>
      <w:r>
        <w:t>3V</w:t>
      </w:r>
      <w:r>
        <w:rPr>
          <w:rFonts w:ascii="宋体" w:hAnsi="宋体"/>
        </w:rPr>
        <w:t>”</w:t>
      </w:r>
      <w:r>
        <w:t>，灯泡上标有</w:t>
      </w:r>
      <w:r>
        <w:rPr>
          <w:rFonts w:ascii="宋体" w:hAnsi="宋体"/>
        </w:rPr>
        <w:t>“</w:t>
      </w:r>
      <w:r>
        <w:t>2.5V  1.25W</w:t>
      </w:r>
      <w:r>
        <w:rPr>
          <w:rFonts w:ascii="宋体" w:hAnsi="宋体"/>
        </w:rPr>
        <w:t>”</w:t>
      </w:r>
      <w:r>
        <w:t>（不考虑灯丝电阻变化），滑动变阻器</w:t>
      </w:r>
      <w:r>
        <w:t>R</w:t>
      </w:r>
      <w:r>
        <w:t>的规格为</w:t>
      </w:r>
      <w:r>
        <w:rPr>
          <w:rFonts w:ascii="宋体" w:hAnsi="宋体"/>
        </w:rPr>
        <w:t>“</w:t>
      </w:r>
      <w:r>
        <w:t>20Ω  1A</w:t>
      </w:r>
      <w:r>
        <w:rPr>
          <w:rFonts w:ascii="宋体" w:hAnsi="宋体"/>
        </w:rPr>
        <w:t>”</w:t>
      </w:r>
      <w:r>
        <w:t>．闭合开关，在保证电路安全的情况下，移动滑片</w:t>
      </w:r>
      <w:r>
        <w:rPr>
          <w:i/>
        </w:rPr>
        <w:t>P</w:t>
      </w:r>
      <w:r>
        <w:t>的过程中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A</w:t>
      </w:r>
      <w:r>
        <w:t>．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A)</w:instrText>
      </w:r>
      <w:r>
        <w:fldChar w:fldCharType="end"/>
      </w:r>
      <w:r>
        <w:t>的示数最大为</w:t>
      </w:r>
      <w:r>
        <w:t>0.6A</w:t>
      </w:r>
      <w:r>
        <w:tab/>
      </w:r>
      <w:r>
        <w:tab/>
      </w:r>
      <w:r>
        <w:tab/>
        <w:t>B</w:t>
      </w:r>
      <w:r>
        <w:t>．灯泡消耗的最小功率为</w:t>
      </w:r>
      <w:r>
        <w:t>0.12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C</w:t>
      </w:r>
      <w:r>
        <w:t>．电路消耗的最大</w:t>
      </w:r>
      <w:r>
        <w:rPr>
          <w:rFonts w:hint="eastAsia"/>
        </w:rPr>
        <w:t>总</w:t>
      </w:r>
      <w:r>
        <w:t>功率为</w:t>
      </w:r>
      <w:r>
        <w:t>2.7W</w:t>
      </w:r>
      <w:r>
        <w:tab/>
        <w:t>D</w:t>
      </w:r>
      <w:r>
        <w:t>．滑动变阻器接入电路的最小电阻为</w:t>
      </w:r>
      <w:r>
        <w:t>4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53" type="#_x0000_t75" style="position:absolute;left:0;text-align:left;margin-left:280.1pt;margin-top:14.05pt;width:203.25pt;height:108pt;z-index:251663360;mso-wrap-distance-left:9pt;mso-wrap-distance-top:0;mso-wrap-distance-right:9pt;mso-wrap-distance-bottom:0;mso-width-relative:page;mso-height-relative:page">
            <v:imagedata r:id="rId50" o:title=""/>
            <w10:wrap type="square"/>
          </v:shape>
        </w:pict>
      </w:r>
      <w:r>
        <w:t>17</w:t>
      </w:r>
      <w:r>
        <w:rPr>
          <w:rFonts w:hint="eastAsia"/>
        </w:rPr>
        <w:t>．图甲是模拟调光灯．电源电压为</w:t>
      </w:r>
      <w:r>
        <w:rPr>
          <w:rFonts w:hint="eastAsia"/>
        </w:rPr>
        <w:t>4.0V</w:t>
      </w:r>
      <w:r>
        <w:rPr>
          <w:rFonts w:hint="eastAsia"/>
        </w:rPr>
        <w:t>，小灯泡的额定电压为</w:t>
      </w:r>
      <w:r>
        <w:rPr>
          <w:rFonts w:hint="eastAsia"/>
        </w:rPr>
        <w:t>2.5V</w:t>
      </w:r>
      <w:r>
        <w:rPr>
          <w:rFonts w:hint="eastAsia"/>
        </w:rPr>
        <w:t>，电流随电压变化的</w:t>
      </w:r>
      <w:r>
        <w:rPr>
          <w:rFonts w:hint="eastAsia"/>
          <w:i/>
        </w:rPr>
        <w:t>I</w:t>
      </w:r>
      <w:r>
        <w:rPr>
          <w:rFonts w:hint="eastAsia"/>
        </w:rPr>
        <w:t>—</w:t>
      </w:r>
      <w:r>
        <w:rPr>
          <w:rFonts w:hint="eastAsia"/>
          <w:i/>
        </w:rPr>
        <w:t>U</w:t>
      </w:r>
      <w:r>
        <w:rPr>
          <w:rFonts w:hint="eastAsia"/>
        </w:rPr>
        <w:t>图像如图乙所示，小灯泡两端电压达到</w:t>
      </w:r>
      <w:r>
        <w:rPr>
          <w:rFonts w:hint="eastAsia"/>
        </w:rPr>
        <w:t>0.4V</w:t>
      </w:r>
      <w:r>
        <w:rPr>
          <w:rFonts w:hint="eastAsia"/>
        </w:rPr>
        <w:t>时</w:t>
      </w:r>
      <w:r>
        <w:rPr>
          <w:rFonts w:ascii="宋体" w:hAnsi="宋体" w:hint="eastAsia"/>
        </w:rPr>
        <w:t>“</w:t>
      </w:r>
      <w:r>
        <w:rPr>
          <w:rFonts w:hint="eastAsia"/>
        </w:rPr>
        <w:t>刚亮</w:t>
      </w:r>
      <w:r>
        <w:rPr>
          <w:rFonts w:ascii="宋体" w:hAnsi="宋体" w:hint="eastAsia"/>
        </w:rPr>
        <w:t>”</w:t>
      </w:r>
      <w:r>
        <w:rPr>
          <w:rFonts w:hint="eastAsia"/>
        </w:rPr>
        <w:t>．铅笔芯长</w:t>
      </w:r>
      <w:r>
        <w:rPr>
          <w:rFonts w:hint="eastAsia"/>
        </w:rPr>
        <w:t>15cm</w:t>
      </w:r>
      <w:r>
        <w:rPr>
          <w:rFonts w:hint="eastAsia"/>
        </w:rPr>
        <w:t>、阻值为</w:t>
      </w:r>
      <w:r>
        <w:rPr>
          <w:rFonts w:hint="eastAsia"/>
        </w:rPr>
        <w:t>30</w:t>
      </w:r>
      <w:r>
        <w:rPr>
          <w:rFonts w:cs="Times New Roman"/>
        </w:rPr>
        <w:t>Ω</w:t>
      </w:r>
      <w:r>
        <w:rPr>
          <w:rFonts w:hint="eastAsia"/>
        </w:rPr>
        <w:t>，其阻值与长度成正比．回形针</w:t>
      </w:r>
      <w:r>
        <w:rPr>
          <w:rFonts w:hint="eastAsia"/>
          <w:i/>
        </w:rPr>
        <w:t>A</w:t>
      </w:r>
      <w:r>
        <w:rPr>
          <w:rFonts w:hint="eastAsia"/>
        </w:rPr>
        <w:t>固定在铅笔芯右端，回形针</w:t>
      </w:r>
      <w:r>
        <w:rPr>
          <w:rFonts w:hint="eastAsia"/>
          <w:i/>
        </w:rPr>
        <w:t>P</w:t>
      </w:r>
      <w:r>
        <w:rPr>
          <w:rFonts w:hint="eastAsia"/>
        </w:rPr>
        <w:t>可以在铅笔芯上自由滑动，该调光灯在使用时，以下说法错误的是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rPr>
          <w:rFonts w:hint="eastAsia"/>
        </w:rPr>
        <w:t>A</w:t>
      </w:r>
      <w:r>
        <w:rPr>
          <w:rFonts w:hint="eastAsia"/>
        </w:rPr>
        <w:t>．闭合开关，移动</w:t>
      </w:r>
      <w:r>
        <w:rPr>
          <w:rFonts w:hint="eastAsia"/>
          <w:i/>
        </w:rPr>
        <w:t>P</w:t>
      </w:r>
      <w:r>
        <w:rPr>
          <w:rFonts w:hint="eastAsia"/>
        </w:rPr>
        <w:t>能连续调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B</w:t>
      </w:r>
      <w:r>
        <w:rPr>
          <w:rFonts w:hint="eastAsia"/>
        </w:rPr>
        <w:t>．闭合开关，</w:t>
      </w:r>
      <w:r>
        <w:rPr>
          <w:rFonts w:hint="eastAsia"/>
          <w:i/>
        </w:rPr>
        <w:t>P</w:t>
      </w:r>
      <w:r>
        <w:rPr>
          <w:rFonts w:hint="eastAsia"/>
        </w:rPr>
        <w:t>滑到距</w:t>
      </w:r>
      <w:r>
        <w:rPr>
          <w:rFonts w:hint="eastAsia"/>
          <w:i/>
        </w:rPr>
        <w:t>A</w:t>
      </w:r>
      <w:r>
        <w:rPr>
          <w:rFonts w:hint="eastAsia"/>
        </w:rPr>
        <w:t>点</w:t>
      </w:r>
      <w:r>
        <w:rPr>
          <w:rFonts w:hint="eastAsia"/>
        </w:rPr>
        <w:t>10cm</w:t>
      </w:r>
      <w:r>
        <w:rPr>
          <w:rFonts w:hint="eastAsia"/>
        </w:rPr>
        <w:t>处，小灯泡的实际功率为</w:t>
      </w:r>
      <w:r>
        <w:rPr>
          <w:rFonts w:hint="eastAsia"/>
        </w:rPr>
        <w:t>0.15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C</w:t>
      </w:r>
      <w:r>
        <w:rPr>
          <w:rFonts w:hint="eastAsia"/>
        </w:rPr>
        <w:t>．在距</w:t>
      </w:r>
      <w:r>
        <w:rPr>
          <w:rFonts w:hint="eastAsia"/>
          <w:i/>
        </w:rPr>
        <w:t>A</w:t>
      </w:r>
      <w:r>
        <w:rPr>
          <w:rFonts w:hint="eastAsia"/>
        </w:rPr>
        <w:t>点</w:t>
      </w:r>
      <w:r>
        <w:rPr>
          <w:rFonts w:hint="eastAsia"/>
        </w:rPr>
        <w:t>2.5cm</w:t>
      </w:r>
      <w:r>
        <w:rPr>
          <w:rFonts w:hint="eastAsia"/>
        </w:rPr>
        <w:t>处做标记，可以提醒</w:t>
      </w:r>
      <w:r>
        <w:rPr>
          <w:rFonts w:hint="eastAsia"/>
          <w:i/>
        </w:rPr>
        <w:t>P</w:t>
      </w:r>
      <w:r>
        <w:rPr>
          <w:rFonts w:hint="eastAsia"/>
        </w:rPr>
        <w:t>向</w:t>
      </w:r>
      <w:r>
        <w:rPr>
          <w:rFonts w:hint="eastAsia"/>
          <w:i/>
        </w:rPr>
        <w:t>A</w:t>
      </w:r>
      <w:r>
        <w:rPr>
          <w:rFonts w:hint="eastAsia"/>
        </w:rPr>
        <w:t>滑过此处，小灯泡将不安全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D</w:t>
      </w:r>
      <w:r>
        <w:rPr>
          <w:rFonts w:hint="eastAsia"/>
        </w:rPr>
        <w:t>．小灯泡工作时，从</w:t>
      </w:r>
      <w:r>
        <w:rPr>
          <w:rFonts w:ascii="宋体" w:hAnsi="宋体" w:hint="eastAsia"/>
        </w:rPr>
        <w:t>“</w:t>
      </w:r>
      <w:r>
        <w:rPr>
          <w:rFonts w:hint="eastAsia"/>
        </w:rPr>
        <w:t>刚亮</w:t>
      </w:r>
      <w:r>
        <w:rPr>
          <w:rFonts w:ascii="宋体" w:hAnsi="宋体" w:hint="eastAsia"/>
        </w:rPr>
        <w:t>”</w:t>
      </w:r>
      <w:r>
        <w:rPr>
          <w:rFonts w:hint="eastAsia"/>
        </w:rPr>
        <w:t>到正常发光，实际功率变化范围为</w:t>
      </w:r>
      <w:r>
        <w:rPr>
          <w:rFonts w:hint="eastAsia"/>
        </w:rPr>
        <w:t>0.048W</w:t>
      </w:r>
      <w:r>
        <w:rPr>
          <w:rFonts w:hint="eastAsia"/>
        </w:rPr>
        <w:t>～</w:t>
      </w:r>
      <w:r>
        <w:rPr>
          <w:rFonts w:hint="eastAsia"/>
        </w:rPr>
        <w:t>0.75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107" type="#_x0000_t75" style="position:absolute;left:0;text-align:left;margin-left:373.45pt;margin-top:58.3pt;width:96pt;height:60.75pt;z-index:251682816;mso-wrap-distance-left:9pt;mso-wrap-distance-top:0;mso-wrap-distance-right:9pt;mso-wrap-distance-bottom:0;mso-width-relative:page;mso-height-relative:page">
            <v:imagedata r:id="rId51" o:title=""/>
            <w10:wrap type="square"/>
          </v:shape>
        </w:pict>
      </w:r>
      <w:r>
        <w:t>18</w:t>
      </w:r>
      <w:r>
        <w:t>．如图所示电路，电源电压不变，小灯泡标有</w:t>
      </w:r>
      <w:r>
        <w:rPr>
          <w:rFonts w:ascii="宋体" w:hAnsi="宋体"/>
        </w:rPr>
        <w:t>“</w:t>
      </w:r>
      <w:r>
        <w:t>6V  3W</w:t>
      </w:r>
      <w:r>
        <w:rPr>
          <w:rFonts w:ascii="宋体" w:hAnsi="宋体" w:hint="eastAsia"/>
        </w:rPr>
        <w:t>”</w:t>
      </w:r>
      <w:r>
        <w:t>字样，闭合开关后，当滑片</w:t>
      </w:r>
      <w:r>
        <w:rPr>
          <w:i/>
        </w:rPr>
        <w:t>P</w:t>
      </w:r>
      <w:r>
        <w:t>移至某一位置时，小灯泡恰好正常发光，此时滑动变阻器消耗的功率为</w:t>
      </w:r>
      <w:r>
        <w:rPr>
          <w:i/>
        </w:rPr>
        <w:t>P</w:t>
      </w:r>
      <w:r>
        <w:rPr>
          <w:vertAlign w:val="subscript"/>
        </w:rPr>
        <w:t>1</w:t>
      </w:r>
      <w:r>
        <w:t>；当滑片</w:t>
      </w:r>
      <w:r>
        <w:rPr>
          <w:i/>
        </w:rPr>
        <w:t>P</w:t>
      </w:r>
      <w:r>
        <w:t>移至某一端点时，电流表示数为</w:t>
      </w:r>
      <w:r>
        <w:t>0.3A</w:t>
      </w:r>
      <w:r>
        <w:t>，电压表示数变化了</w:t>
      </w:r>
      <w:r>
        <w:t>3V</w:t>
      </w:r>
      <w:r>
        <w:t>，此时滑动变阻器消耗的功率为</w:t>
      </w:r>
      <w:r>
        <w:rPr>
          <w:i/>
        </w:rPr>
        <w:t>P</w:t>
      </w:r>
      <w:r>
        <w:rPr>
          <w:vertAlign w:val="subscript"/>
        </w:rPr>
        <w:t>2</w:t>
      </w:r>
      <w:r>
        <w:t>，且</w:t>
      </w:r>
      <w:r>
        <w:rPr>
          <w:i/>
        </w:rPr>
        <w:t>P</w:t>
      </w:r>
      <w:r>
        <w:rPr>
          <w:vertAlign w:val="subscript"/>
        </w:rPr>
        <w:t>1</w:t>
      </w:r>
      <w:r>
        <w:t>：</w:t>
      </w:r>
      <w:r>
        <w:rPr>
          <w:i/>
        </w:rPr>
        <w:t>P</w:t>
      </w:r>
      <w:r>
        <w:rPr>
          <w:vertAlign w:val="subscript"/>
        </w:rPr>
        <w:t>2</w:t>
      </w:r>
      <w:r>
        <w:t>＝</w:t>
      </w:r>
      <w:r>
        <w:t>5</w:t>
      </w:r>
      <w:r>
        <w:t>：</w:t>
      </w:r>
      <w:r>
        <w:t>6</w:t>
      </w:r>
      <w:r>
        <w:t>．下列判断正确的是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A</w:t>
      </w:r>
      <w:r>
        <w:t>．滑动变阻器的最大阻值为</w:t>
      </w:r>
      <w:r>
        <w:t>10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B</w:t>
      </w:r>
      <w:r>
        <w:t>．电路允许消耗的最大功率为</w:t>
      </w:r>
      <w:r>
        <w:t>4.5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C</w:t>
      </w:r>
      <w:r>
        <w:t>．小灯泡正常发光时，滑片</w:t>
      </w:r>
      <w:r>
        <w:rPr>
          <w:i/>
        </w:rPr>
        <w:t>P</w:t>
      </w:r>
      <w:r>
        <w:t>位于滑动变阻器中点位置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textAlignment w:val="bottom"/>
      </w:pPr>
      <w:r>
        <w:t>D</w:t>
      </w:r>
      <w:r>
        <w:t>．滑动变阻器消耗的功率由</w:t>
      </w:r>
      <w:r>
        <w:rPr>
          <w:i/>
        </w:rPr>
        <w:t>P</w:t>
      </w:r>
      <w:r>
        <w:rPr>
          <w:vertAlign w:val="subscript"/>
        </w:rPr>
        <w:t>1</w:t>
      </w:r>
      <w:r>
        <w:t>变为</w:t>
      </w:r>
      <w:r>
        <w:rPr>
          <w:i/>
        </w:rPr>
        <w:t>P</w:t>
      </w:r>
      <w:r>
        <w:rPr>
          <w:vertAlign w:val="subscript"/>
        </w:rPr>
        <w:t>2</w:t>
      </w:r>
      <w:r>
        <w:t>的过程中，小灯泡消耗的功率变化了</w:t>
      </w:r>
      <w:r>
        <w:t>0.6W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59" type="#_x0000_t75" style="position:absolute;left:0;text-align:left;margin-left:409.2pt;margin-top:32.05pt;width:78pt;height:54pt;z-index:251668480;mso-wrap-distance-left:9pt;mso-wrap-distance-top:0;mso-wrap-distance-right:9pt;mso-wrap-distance-bottom:0;mso-width-relative:page;mso-height-relative:page">
            <v:imagedata r:id="rId52" o:title=""/>
            <w10:wrap type="square"/>
          </v:shape>
        </w:pict>
      </w:r>
      <w:r>
        <w:t>19</w:t>
      </w:r>
      <w:r>
        <w:t>．将一个标有</w:t>
      </w:r>
      <w:r>
        <w:rPr>
          <w:rFonts w:ascii="宋体" w:hAnsi="宋体"/>
        </w:rPr>
        <w:t>“</w:t>
      </w:r>
      <w:r>
        <w:t>36V  10W</w:t>
      </w:r>
      <w:r>
        <w:rPr>
          <w:rFonts w:ascii="宋体" w:hAnsi="宋体"/>
        </w:rPr>
        <w:t>”</w:t>
      </w:r>
      <w:r>
        <w:t>字样的灯泡，接到电压为</w:t>
      </w:r>
      <w:r>
        <w:t>18V</w:t>
      </w:r>
      <w:r>
        <w:t>的电源上，此时该灯泡的实际功率为</w:t>
      </w:r>
      <w:r>
        <w:rPr>
          <w:rFonts w:hint="eastAsia"/>
        </w:rPr>
        <w:t>_</w:t>
      </w:r>
      <w:r>
        <w:t>_____W</w:t>
      </w:r>
      <w:r>
        <w:t>（灯丝电阻不随温度改变）．由三节新干电池串联组成的电池组的电压为</w:t>
      </w:r>
      <w:r>
        <w:rPr>
          <w:rFonts w:hint="eastAsia"/>
        </w:rPr>
        <w:t>_</w:t>
      </w:r>
      <w:r>
        <w:t>_____V</w:t>
      </w:r>
      <w: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98" type="#_x0000_t75" style="position:absolute;left:0;text-align:left;margin-left:398.7pt;margin-top:55.05pt;width:88.5pt;height:65.2pt;z-index:251679744;mso-wrap-distance-left:9pt;mso-wrap-distance-top:0;mso-wrap-distance-right:9pt;mso-wrap-distance-bottom:0;mso-width-relative:page;mso-height-relative:page">
            <v:imagedata r:id="rId53" o:title=""/>
            <w10:wrap type="square"/>
          </v:shape>
        </w:pict>
      </w:r>
      <w:r>
        <w:t>20</w:t>
      </w:r>
      <w:r>
        <w:t>．如图所示，电源电压不变，灯泡标有</w:t>
      </w:r>
      <w:r>
        <w:rPr>
          <w:rFonts w:ascii="宋体" w:hAnsi="宋体"/>
        </w:rPr>
        <w:t>“</w:t>
      </w:r>
      <w:r>
        <w:t>4V</w:t>
      </w:r>
      <w:r>
        <w:t>，</w:t>
      </w:r>
      <w:r>
        <w:t>2W</w:t>
      </w:r>
      <w:r>
        <w:rPr>
          <w:rFonts w:ascii="宋体" w:hAnsi="宋体"/>
        </w:rPr>
        <w:t>”</w:t>
      </w:r>
      <w:r>
        <w:t>字样，当开关</w:t>
      </w:r>
      <w:r>
        <w:rPr>
          <w:i/>
        </w:rPr>
        <w:t>S</w:t>
      </w:r>
      <w:r>
        <w:t>闭合时，灯泡正常发光，</w:t>
      </w:r>
      <w:r>
        <w:rPr>
          <w:rFonts w:hint="eastAsia"/>
        </w:rPr>
        <w:t>电流表的示数为</w:t>
      </w:r>
      <w:r>
        <w:t>0</w:t>
      </w:r>
      <w:r>
        <w:rPr>
          <w:rFonts w:hint="eastAsia"/>
        </w:rPr>
        <w:t>.</w:t>
      </w:r>
      <w:r>
        <w:t>6A</w:t>
      </w:r>
      <w:r>
        <w:t>，电阻</w:t>
      </w:r>
      <w:r>
        <w:rPr>
          <w:i/>
        </w:rPr>
        <w:t>R</w:t>
      </w:r>
      <w:r>
        <w:t>的电功率为</w:t>
      </w:r>
      <w:r>
        <w:t>_______W</w:t>
      </w:r>
      <w:r>
        <w:t>，通电</w:t>
      </w:r>
      <w:r>
        <w:t>1min</w:t>
      </w:r>
      <w:r>
        <w:t>，</w:t>
      </w:r>
      <w:r>
        <w:rPr>
          <w:i/>
        </w:rPr>
        <w:t>R</w:t>
      </w:r>
      <w:r>
        <w:t>产生的热量为</w:t>
      </w:r>
      <w:r>
        <w:t>_______J</w:t>
      </w:r>
      <w:r>
        <w:rPr>
          <w:rFonts w:hint="eastAsia"/>
        </w:rP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rPr>
          <w:rFonts w:hint="eastAsia"/>
        </w:rPr>
        <w:t>2</w:t>
      </w:r>
      <w:r>
        <w:t>1</w:t>
      </w:r>
      <w:r>
        <w:t>．</w:t>
      </w:r>
      <w:r>
        <w:rPr>
          <w:rFonts w:hint="eastAsia"/>
        </w:rPr>
        <w:t>如图，</w:t>
      </w:r>
      <w:r>
        <w:t>A</w:t>
      </w:r>
      <w:r>
        <w:t>灯标有</w:t>
      </w:r>
      <w:r>
        <w:rPr>
          <w:rFonts w:hint="eastAsia"/>
        </w:rPr>
        <w:t>“</w:t>
      </w:r>
      <w:r>
        <w:t>4V</w:t>
      </w:r>
      <w:r>
        <w:rPr>
          <w:rFonts w:hint="eastAsia"/>
        </w:rPr>
        <w:t xml:space="preserve"> </w:t>
      </w:r>
      <w:r>
        <w:t xml:space="preserve"> 4W</w:t>
      </w:r>
      <w:r>
        <w:rPr>
          <w:rFonts w:hint="eastAsia"/>
        </w:rPr>
        <w:t>”</w:t>
      </w:r>
      <w:r>
        <w:t>字样，</w:t>
      </w:r>
      <w:r>
        <w:t>B</w:t>
      </w:r>
      <w:r>
        <w:t>灯标有</w:t>
      </w:r>
      <w:r>
        <w:rPr>
          <w:rFonts w:hint="eastAsia"/>
        </w:rPr>
        <w:t>“</w:t>
      </w:r>
      <w:r>
        <w:t>4V</w:t>
      </w:r>
      <w:r>
        <w:rPr>
          <w:rFonts w:hint="eastAsia"/>
        </w:rPr>
        <w:t xml:space="preserve"> </w:t>
      </w:r>
      <w:r>
        <w:t xml:space="preserve"> 2W</w:t>
      </w:r>
      <w:r>
        <w:rPr>
          <w:rFonts w:hint="eastAsia"/>
        </w:rPr>
        <w:t>”</w:t>
      </w:r>
      <w:r>
        <w:t>字样．闭合开关，从右向左缓慢滑动变阻器滑片，直到其中一盏灯恰好正常发光，此时电压表的示数是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t>V</w:t>
      </w:r>
      <w:r>
        <w:t>，</w:t>
      </w:r>
      <w:r>
        <w:t>A</w:t>
      </w:r>
      <w:r>
        <w:t>灯和</w:t>
      </w:r>
      <w:r>
        <w:t>B</w:t>
      </w:r>
      <w:r>
        <w:t>灯的总功率是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t>W</w:t>
      </w:r>
      <w: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22</w:t>
      </w:r>
      <w:r>
        <w:rPr>
          <w:rFonts w:hint="eastAsia"/>
        </w:rPr>
        <w:t>．一盏电灯未接</w:t>
      </w:r>
      <w:r>
        <w:t>入</w:t>
      </w:r>
      <w:r>
        <w:rPr>
          <w:rFonts w:hint="eastAsia"/>
        </w:rPr>
        <w:t>电路时的灯丝电阻为</w:t>
      </w:r>
      <w:r>
        <w:rPr>
          <w:rFonts w:hint="eastAsia"/>
        </w:rPr>
        <w:t>55</w:t>
      </w:r>
      <w:r>
        <w:t>Ω</w:t>
      </w:r>
      <w:r>
        <w:rPr>
          <w:rFonts w:hint="eastAsia"/>
        </w:rPr>
        <w:t>，接到</w:t>
      </w:r>
      <w:r>
        <w:rPr>
          <w:rFonts w:hint="eastAsia"/>
        </w:rPr>
        <w:t>220V</w:t>
      </w:r>
      <w:r>
        <w:rPr>
          <w:rFonts w:hint="eastAsia"/>
        </w:rPr>
        <w:t>的电源上正常发光时通过的电流为</w:t>
      </w:r>
      <w:r>
        <w:rPr>
          <w:rFonts w:hint="eastAsia"/>
        </w:rPr>
        <w:t>0.5A</w:t>
      </w:r>
      <w:r>
        <w:rPr>
          <w:rFonts w:hint="eastAsia"/>
        </w:rPr>
        <w:t>．则该电灯的额定功率为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</w:rPr>
        <w:t>W</w:t>
      </w:r>
      <w:r>
        <w:rPr>
          <w:rFonts w:hint="eastAsia"/>
        </w:rPr>
        <w:t>；从刚接通电源到正常发光过程中，电灯的最大功率为</w:t>
      </w:r>
      <w:r>
        <w:rPr>
          <w:rFonts w:hint="eastAsia"/>
          <w:szCs w:val="21"/>
        </w:rPr>
        <w:t>_</w:t>
      </w:r>
      <w:r>
        <w:rPr>
          <w:szCs w:val="21"/>
        </w:rPr>
        <w:t>_____</w:t>
      </w:r>
      <w:r>
        <w:rPr>
          <w:rFonts w:hint="eastAsia"/>
        </w:rPr>
        <w:t>W</w:t>
      </w:r>
      <w:r>
        <w:rPr>
          <w:rFonts w:hint="eastAsia"/>
        </w:rP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55" type="#_x0000_t75" style="position:absolute;left:0;text-align:left;margin-left:383.6pt;margin-top:18.75pt;width:103.75pt;height:90.9pt;z-index:251665408;mso-wrap-distance-left:9pt;mso-wrap-distance-top:0;mso-wrap-distance-right:9pt;mso-wrap-distance-bottom:0;mso-width-relative:page;mso-height-relative:page">
            <v:imagedata r:id="rId54" o:title=""/>
            <w10:wrap type="square"/>
          </v:shape>
        </w:pict>
      </w:r>
      <w:r>
        <w:t>23</w:t>
      </w:r>
      <w:r>
        <w:t>．某学校传达室里安装有</w:t>
      </w:r>
      <w:r>
        <w:t>40W</w:t>
      </w:r>
      <w:r>
        <w:t>和</w:t>
      </w:r>
      <w:r>
        <w:t>20W</w:t>
      </w:r>
      <w:r>
        <w:t>两种灯泡，晚上开灯时，同学们发现</w:t>
      </w:r>
      <w:r>
        <w:t>40W</w:t>
      </w:r>
      <w:r>
        <w:t>的比</w:t>
      </w:r>
      <w:r>
        <w:t>20W</w:t>
      </w:r>
      <w:r>
        <w:t>的亮</w:t>
      </w:r>
      <w:r>
        <w:rPr>
          <w:rFonts w:ascii="宋体" w:hAnsi="宋体"/>
        </w:rPr>
        <w:t>．</w:t>
      </w:r>
      <w:r>
        <w:t>这说明</w:t>
      </w:r>
      <w:r>
        <w:t>40W</w:t>
      </w:r>
      <w:r>
        <w:t>的灯泡比</w:t>
      </w:r>
      <w:r>
        <w:t>20W</w:t>
      </w:r>
      <w:r>
        <w:t>的灯泡实际功率</w:t>
      </w:r>
      <w:r>
        <w:rPr>
          <w:rFonts w:hint="eastAsia"/>
        </w:rPr>
        <w:t>_</w:t>
      </w:r>
      <w:r>
        <w:t>_____</w:t>
      </w:r>
      <w:r>
        <w:rPr>
          <w:rFonts w:ascii="宋体" w:hAnsi="宋体"/>
        </w:rPr>
        <w:t>．</w:t>
      </w:r>
      <w:r>
        <w:t>（选填</w:t>
      </w:r>
      <w:r>
        <w:rPr>
          <w:rFonts w:ascii="宋体" w:hAnsi="宋体"/>
        </w:rPr>
        <w:t>“</w:t>
      </w:r>
      <w:r>
        <w:t>大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小</w:t>
      </w:r>
      <w:r>
        <w:rPr>
          <w:rFonts w:ascii="宋体" w:hAnsi="宋体"/>
        </w:rPr>
        <w:t>”</w:t>
      </w:r>
      <w:r>
        <w:t>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24</w:t>
      </w:r>
      <w:r>
        <w:t>．标有</w:t>
      </w:r>
      <w:r>
        <w:rPr>
          <w:rFonts w:ascii="宋体" w:hAnsi="宋体"/>
        </w:rPr>
        <w:t>“</w:t>
      </w:r>
      <w:r>
        <w:t>6V  3W</w:t>
      </w:r>
      <w:r>
        <w:rPr>
          <w:rFonts w:ascii="宋体" w:hAnsi="宋体"/>
        </w:rPr>
        <w:t>”</w:t>
      </w:r>
      <w:r>
        <w:t>的小灯泡，它的电流</w:t>
      </w:r>
      <w:r>
        <w:t>——</w:t>
      </w:r>
      <w:r>
        <w:t>电压图像如图所示，则它正常工作</w:t>
      </w:r>
      <w:r>
        <w:t>10s</w:t>
      </w:r>
      <w:r>
        <w:t>消耗的电能是</w:t>
      </w:r>
      <w:r>
        <w:rPr>
          <w:rFonts w:hint="eastAsia"/>
        </w:rPr>
        <w:t>_</w:t>
      </w:r>
      <w:r>
        <w:t>_____J</w:t>
      </w:r>
      <w:r>
        <w:t>；</w:t>
      </w:r>
      <w:r>
        <w:rPr>
          <w:rFonts w:hint="eastAsia"/>
        </w:rPr>
        <w:t>若</w:t>
      </w:r>
      <w:r>
        <w:t>将它与一个</w:t>
      </w:r>
      <w:r>
        <w:t>10Ω</w:t>
      </w:r>
      <w:r>
        <w:t>的定值电阻串联在</w:t>
      </w:r>
      <w:r>
        <w:t>8V</w:t>
      </w:r>
      <w:r>
        <w:t>的电路中，则电路消耗的总功率为</w:t>
      </w:r>
      <w:r>
        <w:rPr>
          <w:rFonts w:hint="eastAsia"/>
        </w:rPr>
        <w:t>_</w:t>
      </w:r>
      <w:r>
        <w:t>_____W</w:t>
      </w:r>
      <w: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56" type="#_x0000_t75" style="position:absolute;left:0;text-align:left;margin-left:388.5pt;margin-top:27pt;width:90.1pt;height:62.6pt;z-index:251666432;mso-wrap-distance-left:9pt;mso-wrap-distance-top:0;mso-wrap-distance-right:9pt;mso-wrap-distance-bottom:0;mso-width-relative:page;mso-height-relative:page">
            <v:imagedata r:id="rId55" o:title=""/>
            <w10:wrap type="square"/>
          </v:shape>
        </w:pict>
      </w:r>
      <w:r>
        <w:t>25</w:t>
      </w:r>
      <w:r>
        <w:t>．一只标有</w:t>
      </w:r>
      <w:r>
        <w:rPr>
          <w:rFonts w:ascii="宋体" w:hAnsi="宋体"/>
        </w:rPr>
        <w:t>“</w:t>
      </w:r>
      <w:r>
        <w:t>8V  0.4A</w:t>
      </w:r>
      <w:r>
        <w:rPr>
          <w:rFonts w:ascii="宋体" w:hAnsi="宋体"/>
        </w:rPr>
        <w:t>”</w:t>
      </w:r>
      <w:r>
        <w:t>的小灯泡，接在电源电压为</w:t>
      </w:r>
      <w:r>
        <w:t>12V</w:t>
      </w:r>
      <w:r>
        <w:t>的电路中，为使其正常发光，应串联一个</w:t>
      </w:r>
      <w:r>
        <w:t>______Ω</w:t>
      </w:r>
      <w:r>
        <w:t>的电阻；该电阻通电</w:t>
      </w:r>
      <w:r>
        <w:t>10s</w:t>
      </w:r>
      <w:r>
        <w:t>所产生的热量是</w:t>
      </w:r>
      <w:r>
        <w:t>______J</w:t>
      </w:r>
      <w: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57" type="#_x0000_t75" style="position:absolute;left:0;text-align:left;margin-left:408.9pt;margin-top:77.05pt;width:63.7pt;height:69.4pt;z-index:251667456;mso-wrap-distance-left:9pt;mso-wrap-distance-top:0;mso-wrap-distance-right:9pt;mso-wrap-distance-bottom:0;mso-width-relative:page;mso-height-relative:page">
            <v:imagedata r:id="rId56" o:title=""/>
            <w10:wrap type="square"/>
          </v:shape>
        </w:pict>
      </w:r>
      <w:r>
        <w:t>26</w:t>
      </w:r>
      <w:r>
        <w:t>．如图所示，电源两端的电压不变，闭合开关，当</w:t>
      </w:r>
      <w:r>
        <w:rPr>
          <w:rFonts w:ascii="宋体" w:hAnsi="宋体"/>
        </w:rPr>
        <w:t>“</w:t>
      </w:r>
      <w:r>
        <w:t>6V  6W</w:t>
      </w:r>
      <w:r>
        <w:rPr>
          <w:rFonts w:ascii="宋体" w:hAnsi="宋体"/>
        </w:rPr>
        <w:t>”</w:t>
      </w:r>
      <w:r>
        <w:t>小灯泡正常发光时（忽略温度对灯丝电阻的影响），滑动变阻器的电功率为</w:t>
      </w:r>
      <w:r>
        <w:rPr>
          <w:i/>
        </w:rPr>
        <w:t>P</w:t>
      </w:r>
      <w:r>
        <w:rPr>
          <w:vertAlign w:val="subscript"/>
        </w:rPr>
        <w:t>1</w:t>
      </w:r>
      <w:r>
        <w:t>；</w:t>
      </w:r>
      <w:r>
        <w:t>移动滑动变阻器的滑片，当小灯泡的电功率为</w:t>
      </w:r>
      <w:r>
        <w:t>1</w:t>
      </w:r>
      <w:r>
        <w:rPr>
          <w:rFonts w:hint="eastAsia"/>
        </w:rPr>
        <w:t>.</w:t>
      </w:r>
      <w:r>
        <w:t>5W</w:t>
      </w:r>
      <w:r>
        <w:t>时，滑动变阻器的电功率为</w:t>
      </w:r>
      <w:r>
        <w:rPr>
          <w:i/>
        </w:rPr>
        <w:t>P</w:t>
      </w:r>
      <w:r>
        <w:rPr>
          <w:vertAlign w:val="subscript"/>
        </w:rPr>
        <w:t>2</w:t>
      </w:r>
      <w:r>
        <w:t>．小灯泡的电阻为</w:t>
      </w:r>
      <w:r>
        <w:t>______Ω</w:t>
      </w:r>
      <w:r>
        <w:t>，</w:t>
      </w:r>
      <w:r>
        <w:rPr>
          <w:i/>
        </w:rPr>
        <w:t>P</w:t>
      </w:r>
      <w:r>
        <w:rPr>
          <w:rFonts w:hint="eastAsia"/>
          <w:vertAlign w:val="subscript"/>
        </w:rPr>
        <w:t>1</w:t>
      </w:r>
      <w:r>
        <w:t>_____2</w:t>
      </w:r>
      <w:r>
        <w:rPr>
          <w:i/>
        </w:rPr>
        <w:t>P</w:t>
      </w:r>
      <w:r>
        <w:rPr>
          <w:vertAlign w:val="subscript"/>
        </w:rPr>
        <w:t>2</w:t>
      </w:r>
      <w:r>
        <w:t>（选填</w:t>
      </w:r>
      <w:r>
        <w:rPr>
          <w:rFonts w:ascii="宋体" w:hAnsi="宋体"/>
        </w:rPr>
        <w:t>“</w:t>
      </w:r>
      <w:r>
        <w:t>＞</w:t>
      </w:r>
      <w:r>
        <w:rPr>
          <w:rFonts w:ascii="宋体" w:hAnsi="宋体"/>
        </w:rPr>
        <w:t>”</w:t>
      </w:r>
      <w:r>
        <w:t>、</w:t>
      </w:r>
      <w:r>
        <w:rPr>
          <w:rFonts w:ascii="宋体" w:hAnsi="宋体"/>
        </w:rPr>
        <w:t>“</w:t>
      </w:r>
      <w:r>
        <w:t>＝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＜</w:t>
      </w:r>
      <w:r>
        <w:rPr>
          <w:rFonts w:ascii="宋体" w:hAnsi="宋体"/>
        </w:rPr>
        <w:t>”</w:t>
      </w:r>
      <w:r>
        <w:t>）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27</w:t>
      </w:r>
      <w:r>
        <w:t>．某电吹风工作</w:t>
      </w:r>
      <w:r>
        <w:t>6min</w:t>
      </w:r>
      <w:r>
        <w:t>，能使如图所示的电能表的转盘转过</w:t>
      </w:r>
      <w:r>
        <w:t>120</w:t>
      </w:r>
      <w:r>
        <w:t>转，则该电吹风消耗的电能为</w:t>
      </w:r>
      <w:r>
        <w:t>______kW</w:t>
      </w:r>
      <w:r>
        <w:rPr>
          <w:rFonts w:hint="eastAsia"/>
        </w:rPr>
        <w:t>·</w:t>
      </w:r>
      <w:r>
        <w:t>h</w:t>
      </w:r>
      <w:r>
        <w:t>，电功率为</w:t>
      </w:r>
      <w:r>
        <w:t>______W</w:t>
      </w:r>
      <w:r>
        <w:t>，这些电能可供一只</w:t>
      </w:r>
      <w:r>
        <w:rPr>
          <w:rFonts w:ascii="宋体" w:hAnsi="宋体"/>
        </w:rPr>
        <w:t>“</w:t>
      </w:r>
      <w:r>
        <w:t>220V  10W</w:t>
      </w:r>
      <w:r>
        <w:rPr>
          <w:rFonts w:ascii="宋体" w:hAnsi="宋体"/>
        </w:rPr>
        <w:t>”</w:t>
      </w:r>
      <w:r>
        <w:t>的</w:t>
      </w:r>
      <w:r>
        <w:t>LED</w:t>
      </w:r>
      <w:r>
        <w:t>灯正常工作</w:t>
      </w:r>
      <w:r>
        <w:t>______h</w:t>
      </w:r>
      <w:r>
        <w:rPr>
          <w:rFonts w:hint="eastAsia"/>
        </w:rPr>
        <w:t>。</w:t>
      </w:r>
      <w:r>
        <w:t>一只这样的</w:t>
      </w:r>
      <w:r>
        <w:t>LED</w:t>
      </w:r>
      <w:r>
        <w:t>灯与一只</w:t>
      </w:r>
      <w:r>
        <w:rPr>
          <w:rFonts w:ascii="宋体" w:hAnsi="宋体"/>
        </w:rPr>
        <w:t>“</w:t>
      </w:r>
      <w:r>
        <w:t>220V  100W</w:t>
      </w:r>
      <w:r>
        <w:rPr>
          <w:rFonts w:ascii="宋体" w:hAnsi="宋体"/>
        </w:rPr>
        <w:t>”</w:t>
      </w:r>
      <w:r>
        <w:t>的白炽灯正常发光时亮度相当，若</w:t>
      </w:r>
      <w:r>
        <w:t>LED</w:t>
      </w:r>
      <w:r>
        <w:t>灯正常发光时的效率为</w:t>
      </w:r>
      <w:r>
        <w:t>80%</w:t>
      </w:r>
      <w:r>
        <w:t>，则白炽灯正常发光效率为</w:t>
      </w:r>
      <w:r>
        <w:t>_______</w:t>
      </w:r>
      <w: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114" type="#_x0000_t75" style="position:absolute;left:0;text-align:left;margin-left:306.15pt;margin-top:18.2pt;width:181.2pt;height:74.9pt;z-index:251683840;mso-wrap-distance-left:9pt;mso-wrap-distance-top:0;mso-wrap-distance-right:9pt;mso-wrap-distance-bottom:0;mso-width-relative:page;mso-height-relative:page">
            <v:imagedata r:id="rId57" o:title=""/>
            <w10:wrap type="square"/>
          </v:shape>
        </w:pict>
      </w:r>
      <w:r>
        <w:t>28</w:t>
      </w:r>
      <w:r>
        <w:rPr>
          <w:rFonts w:hint="eastAsia"/>
        </w:rPr>
        <w:t>．如图甲所示，电压</w:t>
      </w:r>
      <w:r>
        <w:rPr>
          <w:rFonts w:hint="eastAsia"/>
          <w:i/>
        </w:rPr>
        <w:t>U</w:t>
      </w:r>
      <w:r>
        <w:rPr>
          <w:rFonts w:hint="eastAsia"/>
        </w:rPr>
        <w:t>＝</w:t>
      </w:r>
      <w:r>
        <w:rPr>
          <w:rFonts w:hint="eastAsia"/>
        </w:rPr>
        <w:t>12V</w:t>
      </w:r>
      <w:r>
        <w:rPr>
          <w:rFonts w:hint="eastAsia"/>
        </w:rPr>
        <w:t>，灯泡</w:t>
      </w:r>
      <w:r>
        <w:rPr>
          <w:rFonts w:hint="eastAsia"/>
          <w:i/>
        </w:rPr>
        <w:t>L</w:t>
      </w:r>
      <w:r>
        <w:rPr>
          <w:rFonts w:hint="eastAsia"/>
        </w:rPr>
        <w:t>的额定电压为</w:t>
      </w:r>
      <w:r>
        <w:rPr>
          <w:rFonts w:hint="eastAsia"/>
        </w:rPr>
        <w:t>9V</w:t>
      </w:r>
      <w:r>
        <w:rPr>
          <w:rFonts w:hint="eastAsia"/>
        </w:rPr>
        <w:t>，其电流与电压的关系如图乙所示，滑动变阻器</w:t>
      </w:r>
      <w:r>
        <w:rPr>
          <w:rFonts w:hint="eastAsia"/>
          <w:i/>
        </w:rPr>
        <w:t>R</w:t>
      </w:r>
      <w:r>
        <w:rPr>
          <w:rFonts w:hint="eastAsia"/>
        </w:rPr>
        <w:t>的最大阻值为</w:t>
      </w:r>
      <w:r>
        <w:rPr>
          <w:rFonts w:hint="eastAsia"/>
        </w:rPr>
        <w:t>10</w:t>
      </w:r>
      <w:r>
        <w:rPr>
          <w:rFonts w:cs="Times New Roman"/>
        </w:rPr>
        <w:t>Ω</w:t>
      </w:r>
      <w:r>
        <w:rPr>
          <w:rFonts w:hint="eastAsia"/>
        </w:rPr>
        <w:t>．则灯泡</w:t>
      </w:r>
      <w:r>
        <w:rPr>
          <w:rFonts w:hint="eastAsia"/>
          <w:i/>
        </w:rPr>
        <w:t>L</w:t>
      </w:r>
      <w:r>
        <w:rPr>
          <w:rFonts w:hint="eastAsia"/>
        </w:rPr>
        <w:t>正常发光时的功率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W</w:t>
      </w:r>
      <w:r>
        <w:rPr>
          <w:rFonts w:hint="eastAsia"/>
        </w:rPr>
        <w:t>，阻值为</w:t>
      </w:r>
      <w:r>
        <w:rPr>
          <w:rFonts w:hint="eastAsia"/>
        </w:rPr>
        <w:t>_</w:t>
      </w:r>
      <w:r>
        <w:t>_____</w:t>
      </w:r>
      <w:r>
        <w:rPr>
          <w:rFonts w:cs="Times New Roman"/>
        </w:rPr>
        <w:t>Ω</w:t>
      </w:r>
      <w:r>
        <w:rPr>
          <w:rFonts w:hint="eastAsia"/>
        </w:rPr>
        <w:t>．在调节滑动变阻器的过程中，灯泡</w:t>
      </w:r>
      <w:r>
        <w:rPr>
          <w:rFonts w:hint="eastAsia"/>
          <w:i/>
        </w:rPr>
        <w:t>L</w:t>
      </w:r>
      <w:r>
        <w:rPr>
          <w:rFonts w:hint="eastAsia"/>
        </w:rPr>
        <w:t>消耗电功率的最小值是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W</w:t>
      </w:r>
      <w:r>
        <w:rPr>
          <w:rFonts w:hint="eastAsia"/>
        </w:rPr>
        <w:t>．在某次正常调节中，</w:t>
      </w:r>
      <w:r>
        <w:rPr>
          <w:rFonts w:hint="eastAsia"/>
          <w:i/>
        </w:rPr>
        <w:t>R</w:t>
      </w:r>
      <w:r>
        <w:rPr>
          <w:rFonts w:hint="eastAsia"/>
        </w:rPr>
        <w:t>的阻值变化量比</w:t>
      </w:r>
      <w:r>
        <w:rPr>
          <w:rFonts w:hint="eastAsia"/>
          <w:i/>
        </w:rPr>
        <w:t>L</w:t>
      </w:r>
      <w:r>
        <w:rPr>
          <w:rFonts w:hint="eastAsia"/>
        </w:rPr>
        <w:t>的阻值变化量大，则滑片</w:t>
      </w:r>
      <w:r>
        <w:rPr>
          <w:rFonts w:hint="eastAsia"/>
          <w:i/>
        </w:rPr>
        <w:t>P</w:t>
      </w:r>
      <w:r>
        <w:rPr>
          <w:rFonts w:hint="eastAsia"/>
        </w:rPr>
        <w:t>的移动方向是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（选填</w:t>
      </w:r>
      <w:r>
        <w:rPr>
          <w:rFonts w:ascii="宋体" w:hAnsi="宋体" w:hint="eastAsia"/>
        </w:rPr>
        <w:t>“</w:t>
      </w:r>
      <w:r>
        <w:rPr>
          <w:rFonts w:hint="eastAsia"/>
        </w:rPr>
        <w:t>一定向左</w:t>
      </w:r>
      <w:r>
        <w:rPr>
          <w:rFonts w:ascii="宋体" w:hAnsi="宋体" w:hint="eastAsia"/>
        </w:rPr>
        <w:t>”</w:t>
      </w:r>
      <w:r>
        <w:rPr>
          <w:rFonts w:hint="eastAsia"/>
        </w:rPr>
        <w:t>、</w:t>
      </w:r>
      <w:r>
        <w:rPr>
          <w:rFonts w:ascii="宋体" w:hAnsi="宋体" w:hint="eastAsia"/>
        </w:rPr>
        <w:t>“</w:t>
      </w:r>
      <w:r>
        <w:rPr>
          <w:rFonts w:hint="eastAsia"/>
        </w:rPr>
        <w:t>一定向右</w:t>
      </w:r>
      <w:r>
        <w:rPr>
          <w:rFonts w:ascii="宋体" w:hAnsi="宋体" w:hint="eastAsia"/>
        </w:rPr>
        <w:t>”</w:t>
      </w:r>
      <w:r>
        <w:rPr>
          <w:rFonts w:hint="eastAsia"/>
        </w:rPr>
        <w:t>或</w:t>
      </w:r>
      <w:r>
        <w:rPr>
          <w:rFonts w:ascii="宋体" w:hAnsi="宋体" w:hint="eastAsia"/>
        </w:rPr>
        <w:t>“</w:t>
      </w:r>
      <w:r>
        <w:rPr>
          <w:rFonts w:hint="eastAsia"/>
        </w:rPr>
        <w:t>向左、向右均可</w:t>
      </w:r>
      <w:r>
        <w:rPr>
          <w:rFonts w:ascii="宋体" w:hAnsi="宋体" w:hint="eastAsia"/>
        </w:rPr>
        <w:t>”</w:t>
      </w:r>
      <w:r>
        <w:rPr>
          <w:rFonts w:hint="eastAsia"/>
        </w:rPr>
        <w:t>）</w:t>
      </w:r>
      <w:r>
        <w:t xml:space="preserve"> 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29</w:t>
      </w:r>
      <w:r>
        <w:t>．小绒在</w:t>
      </w:r>
      <w:r>
        <w:rPr>
          <w:rFonts w:ascii="宋体" w:hAnsi="宋体"/>
        </w:rPr>
        <w:t>“</w:t>
      </w:r>
      <w:r>
        <w:t>测</w:t>
      </w:r>
      <w:r>
        <w:t>量小灯泡的电功率</w:t>
      </w:r>
      <w:r>
        <w:rPr>
          <w:rFonts w:ascii="宋体" w:hAnsi="宋体"/>
        </w:rPr>
        <w:t>”</w:t>
      </w:r>
      <w:r>
        <w:t>实验活动中，使用的小灯泡额定电压为</w:t>
      </w:r>
      <w:r>
        <w:t>2.5V</w:t>
      </w:r>
      <w: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jc w:val="center"/>
        <w:textAlignment w:val="bottom"/>
      </w:pPr>
      <w:r>
        <w:pict>
          <v:shape id="_x0000_i1028" type="#_x0000_t75" alt=" " style="width:384.75pt;height:110.25pt">
            <v:imagedata r:id="rId58" o:title=""/>
          </v:shape>
        </w:pic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60" type="#_x0000_t75" style="position:absolute;left:0;text-align:left;margin-left:357.5pt;margin-top:1.45pt;width:126.65pt;height:125.6pt;z-index:251669504;mso-wrap-distance-left:9pt;mso-wrap-distance-top:0;mso-wrap-distance-right:9pt;mso-wrap-distance-bottom:0;mso-width-relative:page;mso-height-relative:page">
            <v:imagedata r:id="rId59" o:title=""/>
            <w10:wrap type="square"/>
          </v:shape>
        </w:pict>
      </w:r>
      <w:r>
        <w:rPr>
          <w:rFonts w:hint="eastAsia"/>
        </w:rPr>
        <w:t>（</w:t>
      </w:r>
      <w:r>
        <w:t>1</w:t>
      </w:r>
      <w:r>
        <w:t>）在检查实验仪器时，发见电流表指针如图乙所示，则应对电流表进行</w:t>
      </w:r>
      <w:r>
        <w:t>______</w:t>
      </w:r>
      <w:r>
        <w:t>；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rPr>
          <w:rFonts w:hint="eastAsia"/>
        </w:rPr>
        <w:t>（</w:t>
      </w:r>
      <w:r>
        <w:t>2</w:t>
      </w:r>
      <w:r>
        <w:t>）图甲是他未连接好的实验电路，用笔画线代替导线帮他连接好实验电路．（要求滑动变阻器滑片</w:t>
      </w:r>
      <w:r>
        <w:rPr>
          <w:i/>
        </w:rPr>
        <w:t>P</w:t>
      </w:r>
      <w:r>
        <w:t>向右滑动时灯泡变亮）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rPr>
          <w:rFonts w:hint="eastAsia"/>
        </w:rPr>
        <w:t>（</w:t>
      </w:r>
      <w:r>
        <w:t>3</w:t>
      </w:r>
      <w:r>
        <w:t>）检查电路连接无误后，闭合开关，发现小灯泡不亮，但电压表、电流表都有示数．则小灯泡不亮的原因可能是</w:t>
      </w:r>
      <w:r>
        <w:t>______</w:t>
      </w:r>
      <w: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rPr>
          <w:rFonts w:hint="eastAsia"/>
        </w:rPr>
        <w:t>（</w:t>
      </w:r>
      <w:r>
        <w:t>4</w:t>
      </w:r>
      <w:r>
        <w:t>）问题解决后，继续进行实验，闭合开关，发现电压表的示数如图丙所示，要测量小灯泡的额定功率，应将滑动变阻器滑片向</w:t>
      </w:r>
      <w:r>
        <w:t>______</w:t>
      </w:r>
      <w:r>
        <w:t>（选填</w:t>
      </w:r>
      <w:r>
        <w:rPr>
          <w:rFonts w:ascii="宋体" w:hAnsi="宋体"/>
        </w:rPr>
        <w:t>“</w:t>
      </w:r>
      <w:r>
        <w:rPr>
          <w:i/>
        </w:rPr>
        <w:t>C</w:t>
      </w:r>
      <w:r>
        <w:rPr>
          <w:rFonts w:ascii="宋体" w:hAnsi="宋体" w:hint="eastAsia"/>
        </w:rPr>
        <w:t>”</w:t>
      </w:r>
      <w:r>
        <w:t>或</w:t>
      </w:r>
      <w:r>
        <w:rPr>
          <w:rFonts w:ascii="宋体" w:hAnsi="宋体"/>
        </w:rPr>
        <w:t>“</w:t>
      </w:r>
      <w:r>
        <w:rPr>
          <w:i/>
        </w:rPr>
        <w:t>D</w:t>
      </w:r>
      <w:r>
        <w:rPr>
          <w:rFonts w:ascii="宋体" w:hAnsi="宋体"/>
        </w:rPr>
        <w:t>”</w:t>
      </w:r>
      <w:r>
        <w:t>）端滑动，直至电压表示数为</w:t>
      </w:r>
      <w:r>
        <w:t>______V</w:t>
      </w:r>
      <w:r>
        <w:t>，若此时电流表的示数为</w:t>
      </w:r>
      <w:r>
        <w:t>0.30A</w:t>
      </w:r>
      <w:r>
        <w:t>，则小灯泡的额度功率为</w:t>
      </w:r>
      <w:r>
        <w:t>______W</w:t>
      </w:r>
      <w: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rPr>
          <w:rFonts w:hint="eastAsia"/>
        </w:rPr>
        <w:t>（</w:t>
      </w:r>
      <w:r>
        <w:t>5</w:t>
      </w:r>
      <w:r>
        <w:t>）若两个额定电压为</w:t>
      </w:r>
      <w:r>
        <w:t>220V</w:t>
      </w:r>
      <w:r>
        <w:t>的白炽灯</w:t>
      </w:r>
      <w:r>
        <w:rPr>
          <w:i/>
        </w:rPr>
        <w:t>L</w:t>
      </w:r>
      <w:r>
        <w:rPr>
          <w:vertAlign w:val="subscript"/>
        </w:rPr>
        <w:t>1</w:t>
      </w:r>
      <w:r>
        <w:t>和</w:t>
      </w:r>
      <w:r>
        <w:rPr>
          <w:i/>
        </w:rPr>
        <w:t>L</w:t>
      </w:r>
      <w:r>
        <w:rPr>
          <w:vertAlign w:val="subscript"/>
        </w:rPr>
        <w:t>2</w:t>
      </w:r>
      <w:r>
        <w:t>的电压</w:t>
      </w:r>
      <w:r>
        <w:rPr>
          <w:i/>
        </w:rPr>
        <w:t>U</w:t>
      </w:r>
      <w:r>
        <w:t>与电流</w:t>
      </w:r>
      <w:r>
        <w:rPr>
          <w:i/>
        </w:rPr>
        <w:t>I</w:t>
      </w:r>
      <w:r>
        <w:t>的关系曲线如图丁所示，由图可知，</w:t>
      </w:r>
      <w:r>
        <w:rPr>
          <w:i/>
        </w:rPr>
        <w:t>L</w:t>
      </w:r>
      <w:r>
        <w:rPr>
          <w:vertAlign w:val="subscript"/>
        </w:rPr>
        <w:t>2</w:t>
      </w:r>
      <w:r>
        <w:t>的额定电流为</w:t>
      </w:r>
      <w:r>
        <w:t>_____A</w:t>
      </w:r>
      <w:r>
        <w:t>，额定功率为</w:t>
      </w:r>
      <w:r>
        <w:t>_____W</w:t>
      </w:r>
      <w:r>
        <w:t>；如果将</w:t>
      </w:r>
      <w:r>
        <w:rPr>
          <w:i/>
        </w:rPr>
        <w:t>L</w:t>
      </w:r>
      <w:r>
        <w:rPr>
          <w:vertAlign w:val="subscript"/>
        </w:rPr>
        <w:t>1</w:t>
      </w:r>
      <w:r>
        <w:t>和</w:t>
      </w:r>
      <w:r>
        <w:rPr>
          <w:i/>
        </w:rPr>
        <w:t>L</w:t>
      </w:r>
      <w:r>
        <w:rPr>
          <w:vertAlign w:val="subscript"/>
        </w:rPr>
        <w:t>2</w:t>
      </w:r>
      <w:r>
        <w:t>串联后接在</w:t>
      </w:r>
      <w:r>
        <w:t>220V</w:t>
      </w:r>
      <w:r>
        <w:t>的电源上，则</w:t>
      </w:r>
      <w:r>
        <w:rPr>
          <w:i/>
        </w:rPr>
        <w:t>L</w:t>
      </w:r>
      <w:r>
        <w:rPr>
          <w:vertAlign w:val="subscript"/>
        </w:rPr>
        <w:t>2</w:t>
      </w:r>
      <w:r>
        <w:t>的实际功率为</w:t>
      </w:r>
      <w:r>
        <w:t>_____W</w:t>
      </w:r>
      <w:r>
        <w:t>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63" type="#_x0000_t75" style="position:absolute;left:0;text-align:left;margin-left:383.25pt;margin-top:22.85pt;width:98.85pt;height:74.55pt;z-index:251670528;mso-wrap-distance-left:9pt;mso-wrap-distance-top:0;mso-wrap-distance-right:9pt;mso-wrap-distance-bottom:0;mso-width-relative:page;mso-height-relative:page">
            <v:imagedata r:id="rId60" o:title=""/>
            <w10:wrap type="square"/>
          </v:shape>
        </w:pict>
      </w:r>
      <w:r>
        <w:t>30</w:t>
      </w:r>
      <w:r>
        <w:t>．如图的电路中，电源电</w:t>
      </w:r>
      <w:r>
        <w:t>压恒定，灯泡</w:t>
      </w:r>
      <w:r>
        <w:rPr>
          <w:i/>
        </w:rPr>
        <w:t>L</w:t>
      </w:r>
      <w:r>
        <w:t>标有</w:t>
      </w:r>
      <w:r>
        <w:rPr>
          <w:rFonts w:ascii="宋体" w:hAnsi="宋体"/>
        </w:rPr>
        <w:t>“</w:t>
      </w:r>
      <w:r>
        <w:t>3V  1</w:t>
      </w:r>
      <w:r>
        <w:rPr>
          <w:rFonts w:hint="eastAsia"/>
        </w:rPr>
        <w:t>.</w:t>
      </w:r>
      <w:r>
        <w:t>5W</w:t>
      </w:r>
      <w:r>
        <w:rPr>
          <w:rFonts w:ascii="宋体" w:hAnsi="宋体"/>
        </w:rPr>
        <w:t>”</w:t>
      </w:r>
      <w:r>
        <w:t>．开关</w:t>
      </w:r>
      <w:r>
        <w:rPr>
          <w:i/>
        </w:rPr>
        <w:t>S</w:t>
      </w:r>
      <w:r>
        <w:rPr>
          <w:vertAlign w:val="subscript"/>
        </w:rPr>
        <w:t>1</w:t>
      </w:r>
      <w:r>
        <w:t>闭合，</w:t>
      </w:r>
      <w:r>
        <w:rPr>
          <w:i/>
        </w:rPr>
        <w:t>S</w:t>
      </w:r>
      <w:r>
        <w:rPr>
          <w:vertAlign w:val="subscript"/>
        </w:rPr>
        <w:t>2</w:t>
      </w:r>
      <w:r>
        <w:t>断开，灯泡</w:t>
      </w:r>
      <w:r>
        <w:rPr>
          <w:i/>
        </w:rPr>
        <w:t>L</w:t>
      </w:r>
      <w:r>
        <w:t>正常发光</w:t>
      </w:r>
      <w:r>
        <w:rPr>
          <w:rFonts w:hint="eastAsia"/>
        </w:rPr>
        <w:t>；</w:t>
      </w:r>
      <w:r>
        <w:t>开关</w:t>
      </w:r>
      <w:r>
        <w:rPr>
          <w:i/>
        </w:rPr>
        <w:t>S</w:t>
      </w:r>
      <w:r>
        <w:rPr>
          <w:vertAlign w:val="subscript"/>
        </w:rPr>
        <w:t>1</w:t>
      </w:r>
      <w:r>
        <w:t>、</w:t>
      </w:r>
      <w:r>
        <w:rPr>
          <w:i/>
        </w:rPr>
        <w:t>S</w:t>
      </w:r>
      <w:r>
        <w:rPr>
          <w:vertAlign w:val="subscript"/>
        </w:rPr>
        <w:t>2</w:t>
      </w:r>
      <w:r>
        <w:t>均闭合时，电流表的示数为</w:t>
      </w:r>
      <w:r>
        <w:t>1</w:t>
      </w:r>
      <w:r>
        <w:rPr>
          <w:rFonts w:hint="eastAsia"/>
        </w:rPr>
        <w:t>.</w:t>
      </w:r>
      <w:r>
        <w:t>5A</w:t>
      </w:r>
      <w:r>
        <w:t>，求：</w:t>
      </w:r>
      <w:r>
        <w:rPr>
          <w:rFonts w:hint="eastAsia"/>
        </w:rPr>
        <w:t>（</w:t>
      </w:r>
      <w:r>
        <w:t>1</w:t>
      </w:r>
      <w:r>
        <w:t>）灯泡</w:t>
      </w:r>
      <w:r>
        <w:rPr>
          <w:i/>
        </w:rPr>
        <w:t>L</w:t>
      </w:r>
      <w:r>
        <w:t>正常发光时的电流；</w:t>
      </w:r>
      <w:r>
        <w:rPr>
          <w:rFonts w:hint="eastAsia"/>
        </w:rPr>
        <w:t>（</w:t>
      </w:r>
      <w:r>
        <w:t>2</w:t>
      </w:r>
      <w:r>
        <w:t>）电阻</w:t>
      </w:r>
      <w:r>
        <w:rPr>
          <w:i/>
        </w:rPr>
        <w:t>R</w:t>
      </w:r>
      <w:r>
        <w:t>的阻值；</w:t>
      </w:r>
      <w:r>
        <w:rPr>
          <w:rFonts w:hint="eastAsia"/>
        </w:rPr>
        <w:t>（</w:t>
      </w:r>
      <w:r>
        <w:t>3</w:t>
      </w:r>
      <w:r>
        <w:t>）开关</w:t>
      </w:r>
      <w:r>
        <w:rPr>
          <w:i/>
        </w:rPr>
        <w:t>S</w:t>
      </w:r>
      <w:r>
        <w:rPr>
          <w:vertAlign w:val="subscript"/>
        </w:rPr>
        <w:t>1</w:t>
      </w:r>
      <w:r>
        <w:t>、</w:t>
      </w:r>
      <w:r>
        <w:rPr>
          <w:i/>
        </w:rPr>
        <w:t>S</w:t>
      </w:r>
      <w:r>
        <w:rPr>
          <w:vertAlign w:val="subscript"/>
        </w:rPr>
        <w:t>2</w:t>
      </w:r>
      <w:r>
        <w:t>均闭合时电路的总功率．</w:t>
      </w:r>
    </w:p>
    <w:p w:rsidR="00363CA0" w:rsidRDefault="00363CA0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</w:p>
    <w:p w:rsidR="00363CA0" w:rsidRDefault="00363CA0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</w:p>
    <w:p w:rsidR="00363CA0" w:rsidRDefault="00363CA0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pict>
          <v:shape id="_x0000_s1064" type="#_x0000_t75" style="position:absolute;left:0;text-align:left;margin-left:379.5pt;margin-top:31.25pt;width:94.6pt;height:76.2pt;z-index:251671552;mso-wrap-distance-left:9pt;mso-wrap-distance-top:0;mso-wrap-distance-right:9pt;mso-wrap-distance-bottom:0;mso-width-relative:page;mso-height-relative:page">
            <v:imagedata r:id="rId61" o:title=""/>
            <w10:wrap type="square"/>
          </v:shape>
        </w:pict>
      </w:r>
      <w:r>
        <w:t>31</w:t>
      </w:r>
      <w:r>
        <w:t>．如图所示，灯泡</w:t>
      </w:r>
      <w:r>
        <w:t>L</w:t>
      </w:r>
      <w:r>
        <w:t>标有</w:t>
      </w:r>
      <w:r>
        <w:rPr>
          <w:rFonts w:ascii="宋体" w:hAnsi="宋体"/>
        </w:rPr>
        <w:t>“</w:t>
      </w:r>
      <w:r>
        <w:t>8V  4W</w:t>
      </w:r>
      <w:r>
        <w:rPr>
          <w:rFonts w:ascii="宋体" w:hAnsi="宋体"/>
        </w:rPr>
        <w:t>”</w:t>
      </w:r>
      <w:r>
        <w:t>的字样，当开关</w:t>
      </w:r>
      <w:r>
        <w:t>S</w:t>
      </w:r>
      <w:r>
        <w:t>闭合，滑片</w:t>
      </w:r>
      <w:r>
        <w:t>P</w:t>
      </w:r>
      <w:r>
        <w:t>在中点时，电压表的示数为</w:t>
      </w:r>
      <w:r>
        <w:t>4V</w:t>
      </w:r>
      <w:r>
        <w:t>，灯泡正常发光（假定灯泡电阻不随温度变化而变化）．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rPr>
          <w:rFonts w:hint="eastAsia"/>
        </w:rPr>
        <w:t>求：</w:t>
      </w:r>
      <w:r>
        <w:t>（</w:t>
      </w:r>
      <w:r>
        <w:t>1</w:t>
      </w:r>
      <w:r>
        <w:t>）灯泡的电阻；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（</w:t>
      </w:r>
      <w:r>
        <w:t>2</w:t>
      </w:r>
      <w:r>
        <w:t>）该电路的电源电压；</w:t>
      </w:r>
    </w:p>
    <w:p w:rsidR="00363CA0" w:rsidRDefault="00612501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bottom"/>
      </w:pPr>
      <w:r>
        <w:t>（</w:t>
      </w:r>
      <w:r>
        <w:t>3</w:t>
      </w:r>
      <w:r>
        <w:t>）此电路工作时的最小功率值．</w:t>
      </w:r>
    </w:p>
    <w:p w:rsidR="00363CA0" w:rsidRDefault="00363CA0">
      <w:pPr>
        <w:pStyle w:val="a7"/>
        <w:adjustRightInd w:val="0"/>
        <w:snapToGrid w:val="0"/>
        <w:spacing w:line="360" w:lineRule="auto"/>
      </w:pPr>
    </w:p>
    <w:p w:rsidR="00363CA0" w:rsidRDefault="00612501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四、能力提升</w:t>
      </w:r>
    </w:p>
    <w:p w:rsidR="00363CA0" w:rsidRDefault="00612501">
      <w:pPr>
        <w:pStyle w:val="a7"/>
        <w:spacing w:line="360" w:lineRule="auto"/>
      </w:pPr>
      <w:r>
        <w:t>32</w:t>
      </w:r>
      <w:r>
        <w:rPr>
          <w:rFonts w:hint="eastAsia"/>
        </w:rPr>
        <w:t>．如图甲所示的电路中，小灯泡两端电压与通过的电流关系如图乙所示，闭合开关，小灯泡发光，变阻器滑片从如图所示位置往右滑一段距离的过程中，小灯泡的电阻将</w:t>
      </w:r>
      <w:r>
        <w:t>______</w:t>
      </w:r>
      <w:r>
        <w:rPr>
          <w:rFonts w:hint="eastAsia"/>
        </w:rPr>
        <w:t>（选填“变大”、“变小”或“不变”），这过程中变阻器连入电路阻值的变化量大小为</w:t>
      </w:r>
      <w:r>
        <w:rPr>
          <w:rFonts w:ascii="宋体" w:hAnsi="宋体" w:hint="eastAsia"/>
          <w:i/>
        </w:rPr>
        <w:t>Δ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，小灯泡阻值的变化量大小为</w:t>
      </w:r>
      <w:r>
        <w:rPr>
          <w:rFonts w:hint="eastAsia"/>
          <w:i/>
        </w:rPr>
        <w:t>Δ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，则这两个量的大小关系是：</w:t>
      </w:r>
      <w:r>
        <w:rPr>
          <w:rFonts w:hint="eastAsia"/>
          <w:i/>
        </w:rPr>
        <w:t>Δ</w:t>
      </w:r>
      <w:r>
        <w:rPr>
          <w:i/>
        </w:rPr>
        <w:t>R</w:t>
      </w:r>
      <w:r>
        <w:rPr>
          <w:vertAlign w:val="subscript"/>
        </w:rPr>
        <w:t>1</w:t>
      </w:r>
      <w:r>
        <w:t>______</w:t>
      </w:r>
      <w:r>
        <w:rPr>
          <w:rFonts w:hint="eastAsia"/>
          <w:i/>
        </w:rPr>
        <w:t>Δ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（选填“大于”、“小于”或“等于”）</w:t>
      </w:r>
    </w:p>
    <w:p w:rsidR="00363CA0" w:rsidRDefault="00612501">
      <w:pPr>
        <w:pStyle w:val="a7"/>
        <w:spacing w:line="360" w:lineRule="auto"/>
        <w:jc w:val="center"/>
      </w:pPr>
      <w:r>
        <w:pict>
          <v:shape id="_x0000_i1029" type="#_x0000_t75" alt=" " style="width:114pt;height:66.75pt">
            <v:imagedata r:id="rId62" o:title=""/>
          </v:shape>
        </w:pict>
      </w:r>
      <w:r>
        <w:pict>
          <v:shape id="_x0000_i1030" type="#_x0000_t75" alt=" " style="width:101.25pt;height:97.5pt">
            <v:imagedata r:id="rId63" o:title=""/>
          </v:shape>
        </w:pict>
      </w:r>
    </w:p>
    <w:p w:rsidR="00363CA0" w:rsidRDefault="00612501">
      <w:pPr>
        <w:spacing w:line="360" w:lineRule="auto"/>
      </w:pPr>
      <w:r>
        <w:br w:type="page"/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6.4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</w:t>
      </w:r>
      <w:r>
        <w:rPr>
          <w:rFonts w:ascii="Times New Roman" w:eastAsia="宋体" w:hAnsi="Times New Roman"/>
          <w:snapToGrid w:val="0"/>
          <w:kern w:val="0"/>
        </w:rPr>
        <w:t>C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1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1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D</w:t>
      </w:r>
      <w:r>
        <w:rPr>
          <w:rFonts w:ascii="Times New Roman" w:eastAsia="宋体" w:hAnsi="Times New Roman" w:hint="eastAsia"/>
          <w:snapToGrid w:val="0"/>
          <w:kern w:val="0"/>
        </w:rPr>
        <w:t>1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1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/>
          <w:snapToGrid w:val="0"/>
          <w:kern w:val="0"/>
        </w:rPr>
        <w:t>.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4.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0.4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6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1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88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3</w:t>
      </w:r>
      <w:r>
        <w:rPr>
          <w:rFonts w:ascii="Times New Roman" w:eastAsia="宋体" w:hAnsi="Times New Roman" w:hint="eastAsia"/>
          <w:snapToGrid w:val="0"/>
          <w:kern w:val="0"/>
        </w:rPr>
        <w:t>．大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3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3.2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6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6</w:t>
      </w:r>
      <w:r>
        <w:rPr>
          <w:rFonts w:ascii="Times New Roman" w:eastAsia="宋体" w:hAnsi="Times New Roman" w:hint="eastAsia"/>
          <w:snapToGrid w:val="0"/>
          <w:kern w:val="0"/>
        </w:rPr>
        <w:t>、＜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0.1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00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8%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3.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6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、向左、向右均可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9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调零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连接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  <w:r>
        <w:rPr>
          <w:rFonts w:ascii="Times New Roman" w:eastAsia="宋体" w:hAnsi="Times New Roman" w:hint="eastAsia"/>
          <w:snapToGrid w:val="0"/>
          <w:kern w:val="0"/>
        </w:rPr>
        <w:t>与正极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滑动变阻器电阻过大，小灯泡的实际功率太小；（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.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0.75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0.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1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0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0.5A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4.5W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1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6</w:t>
      </w:r>
      <w:r>
        <w:rPr>
          <w:rFonts w:ascii="Times New Roman" w:eastAsia="宋体" w:hAnsi="Times New Roman" w:cs="Times New Roman"/>
          <w:snapToGrid w:val="0"/>
          <w:kern w:val="0"/>
        </w:rPr>
        <w:t>Ω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2V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2W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363CA0" w:rsidRDefault="00612501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32</w:t>
      </w:r>
      <w:r>
        <w:rPr>
          <w:rFonts w:ascii="Times New Roman" w:eastAsia="宋体" w:hAnsi="Times New Roman" w:hint="eastAsia"/>
          <w:snapToGrid w:val="0"/>
          <w:kern w:val="0"/>
        </w:rPr>
        <w:t>．变大、大于；</w:t>
      </w:r>
    </w:p>
    <w:p w:rsidR="00363CA0" w:rsidRDefault="00363CA0">
      <w:pPr>
        <w:pStyle w:val="a7"/>
        <w:spacing w:line="360" w:lineRule="auto"/>
        <w:jc w:val="center"/>
      </w:pPr>
    </w:p>
    <w:sectPr w:rsidR="00363CA0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altName w:val="PMingLiU"/>
    <w:panose1 w:val="00000000000000000000"/>
    <w:charset w:val="88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D69"/>
    <w:rsid w:val="000262EC"/>
    <w:rsid w:val="00026444"/>
    <w:rsid w:val="00031B78"/>
    <w:rsid w:val="0004770C"/>
    <w:rsid w:val="00050EE0"/>
    <w:rsid w:val="00053403"/>
    <w:rsid w:val="00065BC3"/>
    <w:rsid w:val="00072926"/>
    <w:rsid w:val="00074107"/>
    <w:rsid w:val="0008252A"/>
    <w:rsid w:val="00095426"/>
    <w:rsid w:val="000A16C9"/>
    <w:rsid w:val="000B7C6D"/>
    <w:rsid w:val="000E007B"/>
    <w:rsid w:val="000E50A0"/>
    <w:rsid w:val="00104238"/>
    <w:rsid w:val="00111EE5"/>
    <w:rsid w:val="00117BAA"/>
    <w:rsid w:val="00142736"/>
    <w:rsid w:val="00143983"/>
    <w:rsid w:val="00143CA9"/>
    <w:rsid w:val="001674EB"/>
    <w:rsid w:val="0017615A"/>
    <w:rsid w:val="00182D1A"/>
    <w:rsid w:val="001A4329"/>
    <w:rsid w:val="001A43D0"/>
    <w:rsid w:val="001D4F16"/>
    <w:rsid w:val="001D6CB8"/>
    <w:rsid w:val="001E51C6"/>
    <w:rsid w:val="001F0C89"/>
    <w:rsid w:val="00202833"/>
    <w:rsid w:val="00206EF5"/>
    <w:rsid w:val="002074BB"/>
    <w:rsid w:val="00212350"/>
    <w:rsid w:val="002375D7"/>
    <w:rsid w:val="002400BE"/>
    <w:rsid w:val="0024055C"/>
    <w:rsid w:val="0024733F"/>
    <w:rsid w:val="00250338"/>
    <w:rsid w:val="00250BF1"/>
    <w:rsid w:val="002529FC"/>
    <w:rsid w:val="002A3618"/>
    <w:rsid w:val="002A6A38"/>
    <w:rsid w:val="002B60D2"/>
    <w:rsid w:val="002B6AC8"/>
    <w:rsid w:val="002C26BD"/>
    <w:rsid w:val="002D048B"/>
    <w:rsid w:val="002D2972"/>
    <w:rsid w:val="002D2D3F"/>
    <w:rsid w:val="002E601D"/>
    <w:rsid w:val="002F29F1"/>
    <w:rsid w:val="002F3852"/>
    <w:rsid w:val="00312C6E"/>
    <w:rsid w:val="00313663"/>
    <w:rsid w:val="00313A1E"/>
    <w:rsid w:val="00323895"/>
    <w:rsid w:val="00340D8A"/>
    <w:rsid w:val="00363CA0"/>
    <w:rsid w:val="00366193"/>
    <w:rsid w:val="00366496"/>
    <w:rsid w:val="00367724"/>
    <w:rsid w:val="00373A75"/>
    <w:rsid w:val="00374BA2"/>
    <w:rsid w:val="00374D99"/>
    <w:rsid w:val="00384F7B"/>
    <w:rsid w:val="00393E41"/>
    <w:rsid w:val="003A6CC6"/>
    <w:rsid w:val="003A77A1"/>
    <w:rsid w:val="003B3DD9"/>
    <w:rsid w:val="003B4208"/>
    <w:rsid w:val="003C0E69"/>
    <w:rsid w:val="003C42B9"/>
    <w:rsid w:val="003E2645"/>
    <w:rsid w:val="003F0BCA"/>
    <w:rsid w:val="003F18B8"/>
    <w:rsid w:val="003F2953"/>
    <w:rsid w:val="003F7961"/>
    <w:rsid w:val="00402642"/>
    <w:rsid w:val="00405237"/>
    <w:rsid w:val="004244D3"/>
    <w:rsid w:val="0042684B"/>
    <w:rsid w:val="00453A58"/>
    <w:rsid w:val="0045530C"/>
    <w:rsid w:val="00463C95"/>
    <w:rsid w:val="00464DDB"/>
    <w:rsid w:val="00465D6D"/>
    <w:rsid w:val="00470687"/>
    <w:rsid w:val="00497C09"/>
    <w:rsid w:val="004A5F1B"/>
    <w:rsid w:val="004E404C"/>
    <w:rsid w:val="004E6BB4"/>
    <w:rsid w:val="004F01AC"/>
    <w:rsid w:val="00501EE8"/>
    <w:rsid w:val="0051418A"/>
    <w:rsid w:val="005336C2"/>
    <w:rsid w:val="0054497C"/>
    <w:rsid w:val="0055375F"/>
    <w:rsid w:val="00553BF0"/>
    <w:rsid w:val="00555DF5"/>
    <w:rsid w:val="00573AAB"/>
    <w:rsid w:val="0057704C"/>
    <w:rsid w:val="0058147F"/>
    <w:rsid w:val="005829A2"/>
    <w:rsid w:val="0059358B"/>
    <w:rsid w:val="005A0009"/>
    <w:rsid w:val="005A0DD3"/>
    <w:rsid w:val="005A18EA"/>
    <w:rsid w:val="005A3464"/>
    <w:rsid w:val="005A6E28"/>
    <w:rsid w:val="005B05E3"/>
    <w:rsid w:val="005B6879"/>
    <w:rsid w:val="005D0DB6"/>
    <w:rsid w:val="005D394E"/>
    <w:rsid w:val="005D4CFF"/>
    <w:rsid w:val="005E464E"/>
    <w:rsid w:val="005E5E0D"/>
    <w:rsid w:val="005F060D"/>
    <w:rsid w:val="005F1974"/>
    <w:rsid w:val="005F70ED"/>
    <w:rsid w:val="006016EA"/>
    <w:rsid w:val="00603CAF"/>
    <w:rsid w:val="00604620"/>
    <w:rsid w:val="00612501"/>
    <w:rsid w:val="0061623F"/>
    <w:rsid w:val="00625020"/>
    <w:rsid w:val="006279A8"/>
    <w:rsid w:val="00633257"/>
    <w:rsid w:val="00637890"/>
    <w:rsid w:val="006503EF"/>
    <w:rsid w:val="00653091"/>
    <w:rsid w:val="00667330"/>
    <w:rsid w:val="006769D1"/>
    <w:rsid w:val="00680EEB"/>
    <w:rsid w:val="0068453F"/>
    <w:rsid w:val="00685389"/>
    <w:rsid w:val="00694BBF"/>
    <w:rsid w:val="006A6705"/>
    <w:rsid w:val="006B06C8"/>
    <w:rsid w:val="006B4AA2"/>
    <w:rsid w:val="006D2C10"/>
    <w:rsid w:val="006D3CB7"/>
    <w:rsid w:val="006E223C"/>
    <w:rsid w:val="006F12BB"/>
    <w:rsid w:val="006F1D6A"/>
    <w:rsid w:val="00702BFE"/>
    <w:rsid w:val="00706D00"/>
    <w:rsid w:val="0071650D"/>
    <w:rsid w:val="00722FD9"/>
    <w:rsid w:val="00726CCC"/>
    <w:rsid w:val="00732413"/>
    <w:rsid w:val="007466C9"/>
    <w:rsid w:val="00747CCC"/>
    <w:rsid w:val="00754DA2"/>
    <w:rsid w:val="007553CE"/>
    <w:rsid w:val="00765214"/>
    <w:rsid w:val="00777A10"/>
    <w:rsid w:val="0078274D"/>
    <w:rsid w:val="0078653F"/>
    <w:rsid w:val="0079685E"/>
    <w:rsid w:val="007A5305"/>
    <w:rsid w:val="007A7306"/>
    <w:rsid w:val="007B64F8"/>
    <w:rsid w:val="007F261D"/>
    <w:rsid w:val="007F58A4"/>
    <w:rsid w:val="008141ED"/>
    <w:rsid w:val="00816632"/>
    <w:rsid w:val="00827D69"/>
    <w:rsid w:val="00851D5F"/>
    <w:rsid w:val="00861111"/>
    <w:rsid w:val="00863BBB"/>
    <w:rsid w:val="00870B23"/>
    <w:rsid w:val="00875129"/>
    <w:rsid w:val="00877408"/>
    <w:rsid w:val="00877E0D"/>
    <w:rsid w:val="00887AA9"/>
    <w:rsid w:val="00892AB3"/>
    <w:rsid w:val="0089592A"/>
    <w:rsid w:val="008A6A02"/>
    <w:rsid w:val="00901915"/>
    <w:rsid w:val="00901B38"/>
    <w:rsid w:val="00921096"/>
    <w:rsid w:val="0092210A"/>
    <w:rsid w:val="00926E38"/>
    <w:rsid w:val="0093052B"/>
    <w:rsid w:val="009329F6"/>
    <w:rsid w:val="0094091A"/>
    <w:rsid w:val="00945E75"/>
    <w:rsid w:val="009547C0"/>
    <w:rsid w:val="0097103A"/>
    <w:rsid w:val="0098115D"/>
    <w:rsid w:val="009B2A9E"/>
    <w:rsid w:val="009B3D30"/>
    <w:rsid w:val="009D4758"/>
    <w:rsid w:val="009D6DD7"/>
    <w:rsid w:val="00A0572B"/>
    <w:rsid w:val="00A059AE"/>
    <w:rsid w:val="00A31FDC"/>
    <w:rsid w:val="00A4611E"/>
    <w:rsid w:val="00A54AE4"/>
    <w:rsid w:val="00A560D8"/>
    <w:rsid w:val="00A60DD4"/>
    <w:rsid w:val="00A67EE1"/>
    <w:rsid w:val="00A9584A"/>
    <w:rsid w:val="00A971A0"/>
    <w:rsid w:val="00AA5918"/>
    <w:rsid w:val="00AB6C30"/>
    <w:rsid w:val="00AD025F"/>
    <w:rsid w:val="00AF2EB5"/>
    <w:rsid w:val="00AF73DE"/>
    <w:rsid w:val="00B018E1"/>
    <w:rsid w:val="00B1746C"/>
    <w:rsid w:val="00B226DB"/>
    <w:rsid w:val="00B301B9"/>
    <w:rsid w:val="00B310E2"/>
    <w:rsid w:val="00B31C9F"/>
    <w:rsid w:val="00B57638"/>
    <w:rsid w:val="00B64B47"/>
    <w:rsid w:val="00B80F87"/>
    <w:rsid w:val="00BA3079"/>
    <w:rsid w:val="00BA51EA"/>
    <w:rsid w:val="00BB001C"/>
    <w:rsid w:val="00BB3D96"/>
    <w:rsid w:val="00BB50AD"/>
    <w:rsid w:val="00BB643F"/>
    <w:rsid w:val="00BC0BBF"/>
    <w:rsid w:val="00BC4EBB"/>
    <w:rsid w:val="00BD37B4"/>
    <w:rsid w:val="00BD38EA"/>
    <w:rsid w:val="00BD5928"/>
    <w:rsid w:val="00BD77AF"/>
    <w:rsid w:val="00BE1204"/>
    <w:rsid w:val="00BE56B4"/>
    <w:rsid w:val="00BF052C"/>
    <w:rsid w:val="00BF5417"/>
    <w:rsid w:val="00C225AB"/>
    <w:rsid w:val="00C339DB"/>
    <w:rsid w:val="00C84FAC"/>
    <w:rsid w:val="00C86FAF"/>
    <w:rsid w:val="00C87E1B"/>
    <w:rsid w:val="00C938CC"/>
    <w:rsid w:val="00CA0A1F"/>
    <w:rsid w:val="00CA3990"/>
    <w:rsid w:val="00CA63FF"/>
    <w:rsid w:val="00CA6467"/>
    <w:rsid w:val="00CC4EA6"/>
    <w:rsid w:val="00D06315"/>
    <w:rsid w:val="00D23A8D"/>
    <w:rsid w:val="00D33F46"/>
    <w:rsid w:val="00D66CB2"/>
    <w:rsid w:val="00D7626F"/>
    <w:rsid w:val="00D76F1A"/>
    <w:rsid w:val="00D95268"/>
    <w:rsid w:val="00DA05AD"/>
    <w:rsid w:val="00DC2F93"/>
    <w:rsid w:val="00DD123B"/>
    <w:rsid w:val="00DE3DC9"/>
    <w:rsid w:val="00DE5447"/>
    <w:rsid w:val="00DE547A"/>
    <w:rsid w:val="00DE7D79"/>
    <w:rsid w:val="00E02FF9"/>
    <w:rsid w:val="00E05F3E"/>
    <w:rsid w:val="00E06183"/>
    <w:rsid w:val="00E0628E"/>
    <w:rsid w:val="00E116C1"/>
    <w:rsid w:val="00E20508"/>
    <w:rsid w:val="00E37A97"/>
    <w:rsid w:val="00E67EA3"/>
    <w:rsid w:val="00E7189A"/>
    <w:rsid w:val="00E76DA1"/>
    <w:rsid w:val="00EA309B"/>
    <w:rsid w:val="00EA78CE"/>
    <w:rsid w:val="00EB0270"/>
    <w:rsid w:val="00ED27B5"/>
    <w:rsid w:val="00ED4718"/>
    <w:rsid w:val="00EE6728"/>
    <w:rsid w:val="00EF01BA"/>
    <w:rsid w:val="00F20605"/>
    <w:rsid w:val="00F32736"/>
    <w:rsid w:val="00F345EF"/>
    <w:rsid w:val="00F45519"/>
    <w:rsid w:val="00F6314C"/>
    <w:rsid w:val="00F6762E"/>
    <w:rsid w:val="00F70AEA"/>
    <w:rsid w:val="00F74B0C"/>
    <w:rsid w:val="00F82E00"/>
    <w:rsid w:val="00F834B1"/>
    <w:rsid w:val="00F83B33"/>
    <w:rsid w:val="00F86660"/>
    <w:rsid w:val="00F9358C"/>
    <w:rsid w:val="00F95A4E"/>
    <w:rsid w:val="00FA245E"/>
    <w:rsid w:val="00FA3630"/>
    <w:rsid w:val="00FB1E96"/>
    <w:rsid w:val="00FB2A93"/>
    <w:rsid w:val="00FC59BC"/>
    <w:rsid w:val="00FC5C3C"/>
    <w:rsid w:val="00FD0CE7"/>
    <w:rsid w:val="00FE1EAF"/>
    <w:rsid w:val="00FE2EB5"/>
    <w:rsid w:val="343F4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image" Target="media/image18.emf"/><Relationship Id="rId21" Type="http://schemas.openxmlformats.org/officeDocument/2006/relationships/image" Target="media/image13.png"/><Relationship Id="rId34" Type="http://schemas.openxmlformats.org/officeDocument/2006/relationships/image" Target="media/image130.png"/><Relationship Id="rId42" Type="http://schemas.openxmlformats.org/officeDocument/2006/relationships/image" Target="media/image21.emf"/><Relationship Id="rId47" Type="http://schemas.openxmlformats.org/officeDocument/2006/relationships/image" Target="media/image26.png"/><Relationship Id="rId50" Type="http://schemas.openxmlformats.org/officeDocument/2006/relationships/image" Target="media/image29.emf"/><Relationship Id="rId55" Type="http://schemas.openxmlformats.org/officeDocument/2006/relationships/image" Target="media/image34.emf"/><Relationship Id="rId63" Type="http://schemas.openxmlformats.org/officeDocument/2006/relationships/image" Target="media/image42.e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80.png"/><Relationship Id="rId41" Type="http://schemas.openxmlformats.org/officeDocument/2006/relationships/image" Target="media/image20.emf"/><Relationship Id="rId54" Type="http://schemas.openxmlformats.org/officeDocument/2006/relationships/image" Target="media/image33.emf"/><Relationship Id="rId62" Type="http://schemas.openxmlformats.org/officeDocument/2006/relationships/image" Target="media/image41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6.png"/><Relationship Id="rId32" Type="http://schemas.openxmlformats.org/officeDocument/2006/relationships/image" Target="media/image110.png"/><Relationship Id="rId37" Type="http://schemas.openxmlformats.org/officeDocument/2006/relationships/image" Target="media/image160.png"/><Relationship Id="rId40" Type="http://schemas.openxmlformats.org/officeDocument/2006/relationships/image" Target="media/image19.emf"/><Relationship Id="rId45" Type="http://schemas.openxmlformats.org/officeDocument/2006/relationships/image" Target="media/image24.emf"/><Relationship Id="rId53" Type="http://schemas.openxmlformats.org/officeDocument/2006/relationships/image" Target="media/image32.emf"/><Relationship Id="rId58" Type="http://schemas.openxmlformats.org/officeDocument/2006/relationships/image" Target="media/image37.e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70.png"/><Relationship Id="rId36" Type="http://schemas.openxmlformats.org/officeDocument/2006/relationships/image" Target="media/image150.png"/><Relationship Id="rId49" Type="http://schemas.openxmlformats.org/officeDocument/2006/relationships/image" Target="media/image28.emf"/><Relationship Id="rId57" Type="http://schemas.openxmlformats.org/officeDocument/2006/relationships/image" Target="media/image36.emf"/><Relationship Id="rId61" Type="http://schemas.openxmlformats.org/officeDocument/2006/relationships/image" Target="media/image40.emf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31" Type="http://schemas.openxmlformats.org/officeDocument/2006/relationships/image" Target="media/image100.png"/><Relationship Id="rId44" Type="http://schemas.openxmlformats.org/officeDocument/2006/relationships/image" Target="media/image23.emf"/><Relationship Id="rId52" Type="http://schemas.openxmlformats.org/officeDocument/2006/relationships/image" Target="media/image31.emf"/><Relationship Id="rId60" Type="http://schemas.openxmlformats.org/officeDocument/2006/relationships/image" Target="media/image39.e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60.png"/><Relationship Id="rId30" Type="http://schemas.openxmlformats.org/officeDocument/2006/relationships/image" Target="media/image90.png"/><Relationship Id="rId35" Type="http://schemas.openxmlformats.org/officeDocument/2006/relationships/image" Target="media/image140.png"/><Relationship Id="rId43" Type="http://schemas.openxmlformats.org/officeDocument/2006/relationships/image" Target="media/image22.png"/><Relationship Id="rId48" Type="http://schemas.openxmlformats.org/officeDocument/2006/relationships/image" Target="media/image27.emf"/><Relationship Id="rId56" Type="http://schemas.openxmlformats.org/officeDocument/2006/relationships/image" Target="media/image35.e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30.e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120.png"/><Relationship Id="rId38" Type="http://schemas.openxmlformats.org/officeDocument/2006/relationships/image" Target="media/image170.png"/><Relationship Id="rId46" Type="http://schemas.openxmlformats.org/officeDocument/2006/relationships/image" Target="media/image25.emf"/><Relationship Id="rId59" Type="http://schemas.openxmlformats.org/officeDocument/2006/relationships/image" Target="media/image38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44"/>
    <customShpInfo spid="_x0000_s1099"/>
    <customShpInfo spid="_x0000_s1078"/>
    <customShpInfo spid="_x0000_s1089"/>
    <customShpInfo spid="_x0000_s1088"/>
    <customShpInfo spid="_x0000_s1100"/>
    <customShpInfo spid="_x0000_s1054"/>
    <customShpInfo spid="_x0000_s1046"/>
    <customShpInfo spid="_x0000_s1085"/>
    <customShpInfo spid="_x0000_s1051"/>
    <customShpInfo spid="_x0000_s1053"/>
    <customShpInfo spid="_x0000_s1107"/>
    <customShpInfo spid="_x0000_s1059"/>
    <customShpInfo spid="_x0000_s1098"/>
    <customShpInfo spid="_x0000_s1055"/>
    <customShpInfo spid="_x0000_s1056"/>
    <customShpInfo spid="_x0000_s1057"/>
    <customShpInfo spid="_x0000_s1114"/>
    <customShpInfo spid="_x0000_s1060"/>
    <customShpInfo spid="_x0000_s1063"/>
    <customShpInfo spid="_x0000_s106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61</Words>
  <Characters>5479</Characters>
  <Application>Microsoft Office Word</Application>
  <DocSecurity>0</DocSecurity>
  <Lines>45</Lines>
  <Paragraphs>12</Paragraphs>
  <ScaleCrop>false</ScaleCrop>
  <Company/>
  <LinksUpToDate>false</LinksUpToDate>
  <CharactersWithSpaces>6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2</cp:revision>
  <dcterms:created xsi:type="dcterms:W3CDTF">2018-05-14T23:58:00Z</dcterms:created>
  <dcterms:modified xsi:type="dcterms:W3CDTF">2020-10-29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